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notesSlides/notesSlide2.xml" ContentType="application/vnd.openxmlformats-officedocument.presentationml.notesSlide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80" r:id="rId21"/>
    <p:sldId id="281" r:id="rId22"/>
    <p:sldId id="275" r:id="rId23"/>
    <p:sldId id="276" r:id="rId24"/>
    <p:sldId id="277" r:id="rId25"/>
    <p:sldId id="278" r:id="rId26"/>
    <p:sldId id="279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FFFFFF"/>
    <a:srgbClr val="CCFFCC"/>
    <a:srgbClr val="FFCCFF"/>
    <a:srgbClr val="93E9D5"/>
    <a:srgbClr val="A50021"/>
    <a:srgbClr val="996633"/>
    <a:srgbClr val="105041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907" autoAdjust="0"/>
    <p:restoredTop sz="94800" autoAdjust="0"/>
  </p:normalViewPr>
  <p:slideViewPr>
    <p:cSldViewPr>
      <p:cViewPr varScale="1">
        <p:scale>
          <a:sx n="66" d="100"/>
          <a:sy n="66" d="100"/>
        </p:scale>
        <p:origin x="82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219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Relationship Id="rId9" Type="http://schemas.openxmlformats.org/officeDocument/2006/relationships/image" Target="../media/image10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4" Type="http://schemas.openxmlformats.org/officeDocument/2006/relationships/image" Target="../media/image11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image" Target="../media/image127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12" Type="http://schemas.openxmlformats.org/officeDocument/2006/relationships/image" Target="../media/image126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11" Type="http://schemas.openxmlformats.org/officeDocument/2006/relationships/image" Target="../media/image125.wmf"/><Relationship Id="rId5" Type="http://schemas.openxmlformats.org/officeDocument/2006/relationships/image" Target="../media/image119.wmf"/><Relationship Id="rId10" Type="http://schemas.openxmlformats.org/officeDocument/2006/relationships/image" Target="../media/image124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Relationship Id="rId14" Type="http://schemas.openxmlformats.org/officeDocument/2006/relationships/image" Target="../media/image12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11" Type="http://schemas.openxmlformats.org/officeDocument/2006/relationships/image" Target="../media/image140.wmf"/><Relationship Id="rId5" Type="http://schemas.openxmlformats.org/officeDocument/2006/relationships/image" Target="../media/image134.wmf"/><Relationship Id="rId10" Type="http://schemas.openxmlformats.org/officeDocument/2006/relationships/image" Target="../media/image139.wmf"/><Relationship Id="rId4" Type="http://schemas.openxmlformats.org/officeDocument/2006/relationships/image" Target="../media/image133.wmf"/><Relationship Id="rId9" Type="http://schemas.openxmlformats.org/officeDocument/2006/relationships/image" Target="../media/image13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image" Target="../media/image161.wmf"/><Relationship Id="rId18" Type="http://schemas.openxmlformats.org/officeDocument/2006/relationships/image" Target="../media/image166.wmf"/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12" Type="http://schemas.openxmlformats.org/officeDocument/2006/relationships/image" Target="../media/image160.wmf"/><Relationship Id="rId17" Type="http://schemas.openxmlformats.org/officeDocument/2006/relationships/image" Target="../media/image165.wmf"/><Relationship Id="rId2" Type="http://schemas.openxmlformats.org/officeDocument/2006/relationships/image" Target="../media/image150.wmf"/><Relationship Id="rId16" Type="http://schemas.openxmlformats.org/officeDocument/2006/relationships/image" Target="../media/image164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11" Type="http://schemas.openxmlformats.org/officeDocument/2006/relationships/image" Target="../media/image159.wmf"/><Relationship Id="rId5" Type="http://schemas.openxmlformats.org/officeDocument/2006/relationships/image" Target="../media/image153.wmf"/><Relationship Id="rId15" Type="http://schemas.openxmlformats.org/officeDocument/2006/relationships/image" Target="../media/image163.wmf"/><Relationship Id="rId10" Type="http://schemas.openxmlformats.org/officeDocument/2006/relationships/image" Target="../media/image158.wmf"/><Relationship Id="rId4" Type="http://schemas.openxmlformats.org/officeDocument/2006/relationships/image" Target="../media/image152.wmf"/><Relationship Id="rId9" Type="http://schemas.openxmlformats.org/officeDocument/2006/relationships/image" Target="../media/image157.wmf"/><Relationship Id="rId14" Type="http://schemas.openxmlformats.org/officeDocument/2006/relationships/image" Target="../media/image16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image" Target="../media/image182.wmf"/><Relationship Id="rId3" Type="http://schemas.openxmlformats.org/officeDocument/2006/relationships/image" Target="../media/image172.wmf"/><Relationship Id="rId7" Type="http://schemas.openxmlformats.org/officeDocument/2006/relationships/image" Target="../media/image176.wmf"/><Relationship Id="rId12" Type="http://schemas.openxmlformats.org/officeDocument/2006/relationships/image" Target="../media/image181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6" Type="http://schemas.openxmlformats.org/officeDocument/2006/relationships/image" Target="../media/image175.wmf"/><Relationship Id="rId11" Type="http://schemas.openxmlformats.org/officeDocument/2006/relationships/image" Target="../media/image180.wmf"/><Relationship Id="rId5" Type="http://schemas.openxmlformats.org/officeDocument/2006/relationships/image" Target="../media/image174.wmf"/><Relationship Id="rId10" Type="http://schemas.openxmlformats.org/officeDocument/2006/relationships/image" Target="../media/image179.wmf"/><Relationship Id="rId4" Type="http://schemas.openxmlformats.org/officeDocument/2006/relationships/image" Target="../media/image173.wmf"/><Relationship Id="rId9" Type="http://schemas.openxmlformats.org/officeDocument/2006/relationships/image" Target="../media/image17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13" Type="http://schemas.openxmlformats.org/officeDocument/2006/relationships/image" Target="../media/image201.wmf"/><Relationship Id="rId3" Type="http://schemas.openxmlformats.org/officeDocument/2006/relationships/image" Target="../media/image191.wmf"/><Relationship Id="rId7" Type="http://schemas.openxmlformats.org/officeDocument/2006/relationships/image" Target="../media/image195.wmf"/><Relationship Id="rId12" Type="http://schemas.openxmlformats.org/officeDocument/2006/relationships/image" Target="../media/image200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6" Type="http://schemas.openxmlformats.org/officeDocument/2006/relationships/image" Target="../media/image194.wmf"/><Relationship Id="rId11" Type="http://schemas.openxmlformats.org/officeDocument/2006/relationships/image" Target="../media/image199.wmf"/><Relationship Id="rId5" Type="http://schemas.openxmlformats.org/officeDocument/2006/relationships/image" Target="../media/image193.wmf"/><Relationship Id="rId10" Type="http://schemas.openxmlformats.org/officeDocument/2006/relationships/image" Target="../media/image198.wmf"/><Relationship Id="rId4" Type="http://schemas.openxmlformats.org/officeDocument/2006/relationships/image" Target="../media/image192.wmf"/><Relationship Id="rId9" Type="http://schemas.openxmlformats.org/officeDocument/2006/relationships/image" Target="../media/image197.wmf"/><Relationship Id="rId14" Type="http://schemas.openxmlformats.org/officeDocument/2006/relationships/image" Target="../media/image202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3" Type="http://schemas.openxmlformats.org/officeDocument/2006/relationships/image" Target="../media/image206.wmf"/><Relationship Id="rId7" Type="http://schemas.openxmlformats.org/officeDocument/2006/relationships/image" Target="../media/image210.wmf"/><Relationship Id="rId12" Type="http://schemas.openxmlformats.org/officeDocument/2006/relationships/image" Target="../media/image215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Relationship Id="rId6" Type="http://schemas.openxmlformats.org/officeDocument/2006/relationships/image" Target="../media/image209.wmf"/><Relationship Id="rId11" Type="http://schemas.openxmlformats.org/officeDocument/2006/relationships/image" Target="../media/image214.wmf"/><Relationship Id="rId5" Type="http://schemas.openxmlformats.org/officeDocument/2006/relationships/image" Target="../media/image208.wmf"/><Relationship Id="rId10" Type="http://schemas.openxmlformats.org/officeDocument/2006/relationships/image" Target="../media/image213.wmf"/><Relationship Id="rId4" Type="http://schemas.openxmlformats.org/officeDocument/2006/relationships/image" Target="../media/image207.wmf"/><Relationship Id="rId9" Type="http://schemas.openxmlformats.org/officeDocument/2006/relationships/image" Target="../media/image2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3" Type="http://schemas.openxmlformats.org/officeDocument/2006/relationships/image" Target="../media/image218.wmf"/><Relationship Id="rId7" Type="http://schemas.openxmlformats.org/officeDocument/2006/relationships/image" Target="../media/image222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Relationship Id="rId6" Type="http://schemas.openxmlformats.org/officeDocument/2006/relationships/image" Target="../media/image221.wmf"/><Relationship Id="rId11" Type="http://schemas.openxmlformats.org/officeDocument/2006/relationships/image" Target="../media/image226.wmf"/><Relationship Id="rId5" Type="http://schemas.openxmlformats.org/officeDocument/2006/relationships/image" Target="../media/image220.wmf"/><Relationship Id="rId10" Type="http://schemas.openxmlformats.org/officeDocument/2006/relationships/image" Target="../media/image225.wmf"/><Relationship Id="rId4" Type="http://schemas.openxmlformats.org/officeDocument/2006/relationships/image" Target="../media/image219.wmf"/><Relationship Id="rId9" Type="http://schemas.openxmlformats.org/officeDocument/2006/relationships/image" Target="../media/image224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13" Type="http://schemas.openxmlformats.org/officeDocument/2006/relationships/image" Target="../media/image239.wmf"/><Relationship Id="rId3" Type="http://schemas.openxmlformats.org/officeDocument/2006/relationships/image" Target="../media/image229.wmf"/><Relationship Id="rId7" Type="http://schemas.openxmlformats.org/officeDocument/2006/relationships/image" Target="../media/image233.wmf"/><Relationship Id="rId12" Type="http://schemas.openxmlformats.org/officeDocument/2006/relationships/image" Target="../media/image238.wmf"/><Relationship Id="rId2" Type="http://schemas.openxmlformats.org/officeDocument/2006/relationships/image" Target="../media/image228.wmf"/><Relationship Id="rId1" Type="http://schemas.openxmlformats.org/officeDocument/2006/relationships/image" Target="../media/image227.wmf"/><Relationship Id="rId6" Type="http://schemas.openxmlformats.org/officeDocument/2006/relationships/image" Target="../media/image232.wmf"/><Relationship Id="rId11" Type="http://schemas.openxmlformats.org/officeDocument/2006/relationships/image" Target="../media/image237.wmf"/><Relationship Id="rId5" Type="http://schemas.openxmlformats.org/officeDocument/2006/relationships/image" Target="../media/image231.wmf"/><Relationship Id="rId10" Type="http://schemas.openxmlformats.org/officeDocument/2006/relationships/image" Target="../media/image236.wmf"/><Relationship Id="rId4" Type="http://schemas.openxmlformats.org/officeDocument/2006/relationships/image" Target="../media/image230.wmf"/><Relationship Id="rId9" Type="http://schemas.openxmlformats.org/officeDocument/2006/relationships/image" Target="../media/image235.wmf"/><Relationship Id="rId14" Type="http://schemas.openxmlformats.org/officeDocument/2006/relationships/image" Target="../media/image24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wmf"/><Relationship Id="rId2" Type="http://schemas.openxmlformats.org/officeDocument/2006/relationships/image" Target="../media/image243.wmf"/><Relationship Id="rId1" Type="http://schemas.openxmlformats.org/officeDocument/2006/relationships/image" Target="../media/image24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95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12" Type="http://schemas.openxmlformats.org/officeDocument/2006/relationships/image" Target="../media/image94.wmf"/><Relationship Id="rId17" Type="http://schemas.openxmlformats.org/officeDocument/2006/relationships/image" Target="../media/image99.wmf"/><Relationship Id="rId2" Type="http://schemas.openxmlformats.org/officeDocument/2006/relationships/image" Target="../media/image84.wmf"/><Relationship Id="rId16" Type="http://schemas.openxmlformats.org/officeDocument/2006/relationships/image" Target="../media/image98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11" Type="http://schemas.openxmlformats.org/officeDocument/2006/relationships/image" Target="../media/image93.wmf"/><Relationship Id="rId5" Type="http://schemas.openxmlformats.org/officeDocument/2006/relationships/image" Target="../media/image87.wmf"/><Relationship Id="rId15" Type="http://schemas.openxmlformats.org/officeDocument/2006/relationships/image" Target="../media/image97.wmf"/><Relationship Id="rId10" Type="http://schemas.openxmlformats.org/officeDocument/2006/relationships/image" Target="../media/image92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Relationship Id="rId14" Type="http://schemas.openxmlformats.org/officeDocument/2006/relationships/image" Target="../media/image96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0-12-07T14:32:37.96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666 4167 0,'0'25'93,"0"25"-77,-24-26 0,24 1-16,-25 25 15,0-25-15,0-1 16,0 1-16,1 0 15,-1 25-15,0-26 16,0 1-16,0 25 16,1-1-16,-26-24 15,0 74-15,1-49 16,-1 0-16,25-1 16,-74 51-16,99-76 15,-74 76-15,49-100 16,0 74-16,-25-49 15,50 24-15,-74 1 16,74-25-16,0 0 16,-25-25-16,0 24 15,1 26-15,-1-25 16,0 49-16,0-49 31,0 0-31,1 0 16,-1 24-1,25-24-15,-25 0 16,0-25-16,-24 49 16,49-24 15,0 0-31,-25 0 16,0 0 30,0-25 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0-12-08T14:11:24.92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228 2381 0,'24'0'31,"26"0"-31,0 0 16,-1 0-16,26 0 16,-26-25-16,1 25 15,0 0-15,24 0 16,-24-24-16,-1 24 15,1 0-15,-25 0 16,24 0 0,-24 0-16,25 0 15,-1 0 1,1 0-16,-25 0 16,24 0-1,-24 0-15,0 0 16,24 0-16,-24 0 15,25 0-15,-25 0 16,0 0-16,-1 0 16,1 0-16,25 0 15,-1 0 1,-24 0-16,50 0 16,-26 0-16,1 0 15,24 0-15,-49 0 16,0 0-16,24 0 15,26 0 1,-1 0-16,-24 0 16,24 0-16,-49 0 15,49 0-15,-24 0 16,0 24-16,-1-24 16,26 0-16,-1 0 15,1 0 1,-1 0-16,0 25 15,-24-25-15,49 25 16,-24 0-16,24-25 16,0 25-16,0-25 15,-74 0-15,49 24 16,1-24-16,-50 0 16,24 0-16,26 25 15,-26 0-15,1-25 16,0 0-16,24 0 15,-24 25-15,-1-25 16,26 0-16,-51 0 16,51 0-16,-26 0 15,1 25 1,0-25-16,-1 0 16,-24 0-1</inkml:trace>
  <inkml:trace contextRef="#ctx0" brushRef="#br0" timeOffset="3320.4135">13370 2580 0,'25'24'46,"-25"1"-30,0 0-16,0 0 16,0 0-1,-25 0 1,25-1 0,0 1 15,0 0-16,0 0 1,0 0 0,-25-1 31,0 1 109,1-25-125,-26 0-31,25 0 16,-24-25-16,-1 25 15,0 0-15,1-49 16,-1 49-16,1 0 16,24 0-16,0-25 15,0 25 1,0 0-1,1 0 17,-1 0-32,0 0 15,0 0 1,0 0-16,1 0 16,-1 0 15,-25 0 16,25 0-32,-24 0-15,24 0 16,0 0 0,0 0-16,0 0 15,1 0-15,-1 0 16,-25 0-1,25 0 1,1 0-16,-1 0 16,0 0-16,0 0 15,0 0 1,1 0-16,-1 0 16,0 0-1,-25-25 1,1 25-1,24 0 1,0 0 0,0 0-16,1 0 31,-1 0-15,-25 0-16,25 0 15,1 0-15,-1 0 16,0 0-1,0 0-15,-24 0 16,24 0 0,0 0-16,0 0 15,-24 0 1,24 0 0,0 0-1,0 0-15,-24 0 16,24 0-1,0 0-15,0 0 16,0 0 0,0 0-16,1 0 15,-1 0-15,0 0 16,0 0-16,-24 0 16,-1 0-1,25 0-15,0 0 16,1 0-16,-26 0 15,25 0-15,-24 0 16,-1 0 0,25 0-16,0 0 15,-24 0 1,-1 0-16,25 0 16,1 0-16,-1 0 15,-25 0-15,25 0 16,1 0-16,-1 0 15,0 0 1,0 0-16,0 0 16,-24 0-1,-1 0 1,25 0 0,0 0-1,1 0 1,-1 0-16,0 0 15,0 0 1,0 0 0,1 0-16,-1 0 15,0 0-15,0 0 16,0 0 0,1 0-1,-1 0-15,0 0 16,0 0-1,0 0 1,1 0 0,-1 0-1,-25 0 1,25 0 0,-24 0-16,-26 0 15,26 0 1,24 0-1,0 0-15,0 0 16,-24 0-16,-1 0 16,25 0-1,1 0 1,-1 0-16,0 0 16,0 0 15,0 0-16,0 0 1,1-25 234,24 1-234,0-1-1,0 0-15,0 0 16,0 0 0,0 0-1,0 1 16,0-1-15,-50-25 0,50 25 187,0 1-188,0-1 17,0 0-1,0 0-15,0 0 15,25 1-16</inkml:trace>
  <inkml:trace contextRef="#ctx0" brushRef="#br0" timeOffset="4945.2451">9252 2828 0,'-24'0'125,"-51"0"-125,1 0 16,-1 0-16,-24 0 15,-25 0-15,0 0 16,0 0-16,25 0 16,0 0-16,-50 0 15,50 0-15,-1 0 16,-73 0-16,123 0 16,-49 0-1,0 0-15,24 0 16,26 0-16,24 0 15,0 0-15,-24 0 16,24 0 0,-25 0-16,25 0 15,-24 0-15,-1 0 16,-49 0-16,49 0 16,-49 0-16,25 0 15,-1 0-15,1 0 16,24 0-16,-24 0 15,49 0-15,-25 0 16,1 0-16,-1 0 16,25 0-16,-49 0 15,49 0-15,-24 0 16,-26 0-16,1 0 16,-26 0-16,1 0 15,0 0-15,25 0 16,-26 0-16,1 0 15,0 0-15,0 0 16,0 0-16,-50 0 16,49 0-16,-98 0 15,74 0 1,-25 0-16,-49 0 16,49 0-16,-25 0 15,25 0-15,50 0 16,0 0-16,-25 0 15,50 0-15,-26 0 16,26 0-16,24 0 16,-24 0-16,0 0 15,-1 0-15,25 0 16,26 0 0</inkml:trace>
  <inkml:trace contextRef="#ctx0" brushRef="#br0" timeOffset="8056.5336">13320 2977 0,'25'0'47,"0"0"0,0 0-16,0 0-15,-1 0-16,1 0 31,0 0-15,0 0 0,0 0 30,0 0-30,-1 24 15,1-24-31,0 0 16,-25 25-16,25-25 16,24 25-1,-24-25-15,0 0 16,0 0-16,0 25 15,-1-25-15,26 0 16,-25 0 0,24 0-16,-24 0 15,25 0 1,-1 0 0,1 25-16,0-25 15,-1 24 1,1-24 15,-25 0-15,-1 0-16,1 0 15,0 0 1,25 0-16,-26 0 16,1 0-1,0 0-15,0 0 16,0 0-16,0 0 15,-1 0 1,1 0-16,0 0 16,0 0-16,24 0 15,1 0 1,-25 0-16,0 0 16,24 0-16,-24 0 15,25 0-15,-26 0 16,26 0-16,-25 0 15,49 0-15,-24 0 16,-1 0-16,26 0 16,-26 0-16,1 0 15,24 0-15,-49 0 16,25 0-16,24 0 16,-24 0-1,24 0-15,-24 0 16,74 0-16,-25 0 15,75 0-15,-1 0 16,26 0-16,-50 0 16,24 0-16,1 0 15,-75 0-15,25 0 16,-25 0-16,25 0 16,-24 0-16,-1 25 15,-25-25-15,1 0 16,24 0-16,0 0 15,0 0-15,1 0 16,73 0-16,-74 0 16,100 0-16,-50 0 15,-50 0-15,25 0 16,-25 0-16,50 0 16,-25 0-16,25 25 15,-50-25-15,0 0 16,-49 0-16,49 0 15,-24 0-15,-26 0 16,1 0-16,24 0 16,1 0-1,-1 0-15,25 0 16,-24 0-16,24 0 16,25 25-16,0 24 15,0-49-15,-25 25 16,0 0-16,1-25 15,-26 0-15,25 0 16,50 0-16,-50 0 16,75 0-16,24 0 15,-49 0-15,99 0 16,-49 0-16,-51 0 16,51 0-16,-50 0 15,-25 0-15,-50 0 16,1 0-16,-26 0 15</inkml:trace>
  <inkml:trace contextRef="#ctx0" brushRef="#br0" timeOffset="9648.5399">15032 18306 0,'-25'0'16,"-74"-99"0,-25-25-16,0 49 15,0-49-15,25 0 16,49 25-16,-49 25 15,49-26-15,25 26 16,-49-100-16,49-24 16,-49-25-16,49 74 15,0-25-15,0 50 16,25-25-16,0 0 16,0 25-16,0 25 15,0-99-15,0 49 16,0 50-1,-24-50-15,-26 99 0,25 1 16,-49-51 0,74 26-16,-25-25 15,-74 0-15,24-25 16,1 0-16,-25-25 16,24 0-16,50 74 15,-49-49-15,0 0 16,24 50-16,-49 0 15,74 24-15,-49 0 16,49 1-16,-25 49 16,1-75-16,24 51 15,-50-26-15,75 25 16,0-24 15,-24 49-31,24-25 31</inkml:trace>
  <inkml:trace contextRef="#ctx0" brushRef="#br0" timeOffset="10992.5172">12676 13370 0,'0'25'94,"0"24"-79,0-24-15,0 25 16,0-26-1,24 1-15,-24 25 16,0-25-16,25-1 16,-25 1-1,0 0-15,0 0 32,0 0-17,0-1 16,0 1-15,25-99 140,0 24-156,0-24 16,-25 24-16,0 1 16,0 24-1,0 0-15,0 0 16,0 0-16,0 1 15,0-1-15,0 0 63,0 0 93,24 25-140,1 25-16,0-25 15,0 0 1,24 25-16,-24 0 16,25-1-1,-1 1 1,-24-25-16,0 25 16,25 25-16,-1-26 31</inkml:trace>
  <inkml:trace contextRef="#ctx0" brushRef="#br0" timeOffset="13962.305">14362 12601 0,'-49'0'16,"24"0"15,-25 0-15,25 0-16,1 0 15,-1 0-15,0 25 16,-25-25-16,1 0 15,-26 24-15,51-24 16,-51 0-16,26 25 16,24-25-16,0 0 31,0 0-31,0 25 141,25 25-126,0-1-15,25 50 16,-25-49-16,75 49 15,-75-49-15,0 24 16,0 1-16,24-26 16,-24-24-16,0 25 15,0-25-15,0-1 47,25 1-47,0-25 47,0 25-47,0-25 16,-25 25-16,49 0 15,1-25 1,-25 0-16,-1 0 16,1 0-16,25 0 15,-1 0-15,-24 0 16,25 0-16,-1 0 15,1 0-15,0-25 16,-26 25-16,1 0 16,0-25-16,0 25 15,-25-25 1,25 25 15</inkml:trace>
  <inkml:trace contextRef="#ctx0" brushRef="#br0" timeOffset="15248.2716">14114 13097 0,'-25'0'172,"1"0"-141,-1 0 78,0 0-93,0 0 47,0 0-48,1 0 1,-1 0 15,0 0 0,0 25 1</inkml:trace>
  <inkml:trace contextRef="#ctx0" brushRef="#br0" timeOffset="17160.7566">15181 13146 0,'0'0'0,"0"-24"16,0-1-16,0 0 15,-25-25-15,0 26 16,-49-1-16,49 25 16,0-25-16,0 0 15,1 25 1,-1-25-16,0 25 15,0 0 1,0 0 15,1 0 1,-26 0 14,50 25-46,0 25 16,0-25 0,25 24-16,24 1 15,1-1 1,-25-24 0,0 0-16,24 0 15,-24-25 1,-25 25-1,50-25 1,-26 0 0,26 0-1,-25 0 1,24 0 15,-49-25-15,0-25-1,0 25-15,0-24 32,0 24-17,0 0-15,0 0 16,0 1 0,-24-26-1,-1 50 95,25 50-95,0-1-15,25 1 16,24 74-16,-24-99 15,-25 24-15,50 51 16,24-1-16,-74-74 16,50 74-16,-1 0 15,-24-25-15,0 75 16,-25-124-16,25 49 16,-1 1-16,-24-26 15,0 1-15,0 0 16,0-26-1,0 26 1,0-25-16,0 25 31,0-26 1,-24-24 14,-26 0-30,25-24-16,0-76 16,1 26-16,24-25 15,0 49-15,0 0 16,0-24-16,0 0 16,0 49-16,0-50 15,0 26-15,0-26 16,0 1-16,0 49 15,0-24-15,0 24 16,0-25 31,24 50 0,1-25-16,0 25-15,0 0-1,0 0 1,-1 0 0,1 0-1,0 0 1,0 0-1,0 0 1,0 0 0,-1 0-16,1 0 15,0-24 1,0 24 0</inkml:trace>
  <inkml:trace contextRef="#ctx0" brushRef="#br0" timeOffset="17680.3731">16024 13271 0</inkml:trace>
  <inkml:trace contextRef="#ctx0" brushRef="#br0" timeOffset="24319.9847">9327 2828 0,'0'25'172,"0"-1"-172,0 26 15,0-25-15,0 0 16,0-1-16,0 1 15,0 0 1,0 0-16,0 0 16,0-1-1,0 1 1,0 0-16,0 0 16,0 24-1,0-24 16,0 0-15,0 0-16,0 0 16,0-1-1,0 1-15,0 0 16,0 0 0,0 0-16,0-1 15,0 1 1,0 0-16,0 0 31,0 0-15,0-1-1,0 1-15,0 0 16,0 0 0,0 0-1,0 0 1,0-1 15,0 26-15,0-25-16,0 0 15,0-1-15,0 1 16,0 25 15,0-25-15,0 24-1,0-24 1,0 25 0,0-26-1,0 26 1,0-25 0,0 0-1,0-1-15,0 1 16,0 0-1,0 0-15,25-25 16,-25 25-16,0-1 16,0 26-16,0-25 15,0 0 1,0-1-16,0 1 16,0 0-16,0 0 15,0 24 1,0-24-1,0 25 1,0-25-16,0-1 16,0 1-1,0 0-15,0 0 16,0 0 0,0 0-16,0-1 15,0 1-15,0 0 16,0 0-1,0 24-15,0-24 16,0 25 0,0-1-1,0-24-15,0 25 16,0-25 0,0 24-16,0-24 15,0 0-15,0 0 16,0-1-16,0 26 15,0-25-15,0 24 16,0 1-16,25 0 31,-25-1-31,0 1 0,0-25 16,0 49-16,0-24 16,0-25-1,0 49-15,0-24 16,0-26-16,0 1 15,0 0 1,24 0-16,-24 0 16,0-1-16,0 1 15,25 0-15,-25 0 16,0 24-16,0 1 16,0 0-1,0-26-15,0 1 16,0 0-16,0 25 15,0-26-15,0 26 16,0-25-16,0 0 16,0-1-16,0 1 15,0 0-15,0 25 16,0-26-16,0 26 16,0-25-16,0 25 15,0-26-15,0 26 16,0 0-16,0 24 15,0-49-15,0 24 16,0-24 0,0 0-16,0 25 15,0-26-15,0 1 16,0 25-16,0-1 16,0-24-16,0 0 15,0 25-15,0 24 16,0-24-1,0-1-15,0 1 16,0-1-16,0 1 16,0-25-16,0 24 15,0-24-15,0 25 16,0-25-16,0 24 16,0-24-16,0 50 15,0-26-15,0 1 16,0 24-16,0-49 15,0 49-15,0-49 16,0 25-16,0-25 16,0-1-16,0 1 15,0 0-15,0 0 16,0 0-16,0-1 16,0 26-1,0-25 1,0 24-1,0-24-15,0 0 16,0 0-16,0 0 16,0-1-16,0 1 15,0 0-15,0 0 16,0 0-16,0 0 16,0 49-16,0-49 15,0 24-15,0-24 16,0 50-16,0-51 15,0 26-15,0-25 16,0 24-16,0-24 16,0 50-16,0-51 15,0 26-15,0-25 16,0 0-16,0 24 16,0 26-16,0-51 15,0 26-15,0 0 16,0-1-16,0 1 15,0 24-15,0-24 16,0-25-16,0 24 16,0-24-16,0 50 15,0-26 1,0 26-16,0-1 16,0-49-16,0 0 15,0 24-15,0 1 16,0-25-16,0 24 15,0-24-15,0 0 16,0 24-16,0-24 16,0 0-16,0 25 15,0-1-15,0-24 16,0 25-16,0 24 16,0 1-16,-25-26 15,25 26-15,0-1 16,0 0-16,-24 1 15,24-1-15,-50-24 16,50 24-16,0 1 16,0-1-16,-25-24 15,0-1-15,0 50 16,25-74-16,0 50 16,0-50-16,-24 49 15,24-49-15,0 24 16,-25 1-16,25 0 15,0-1-15,-25-24 16,25 25 0,0-26-16,0 26 15,0 0-15,0-1 16,0 1-16,0-1 16,0-24-16,0 50 15,0-51-15,0 26 16,0-25-1,-25 0 1</inkml:trace>
  <inkml:trace contextRef="#ctx0" brushRef="#br0" timeOffset="27480.4612">13296 3001 0,'0'25'110,"0"25"-95,0-1-15,0 26 16,0-1-16,0-24 15,0 24-15,0 25 16,0-24-16,0-1 16,0-24-16,0 24 15,0 1-15,-25-1 16,25 25-16,-25-49 16,25 49-16,-25 25 15,25-25-15,-25 1 16,25-26-1,0-24-15,0 24 16,0-24-16,0-26 16,0 51-16,0-25 15,0-1 1,0 26-16,0-26 16,0 1-16,0-1 15,0 26-15,-24-26 16,24 1-16,-25-50 15,25 25-15,0 24 16,0-24 0,0 25-16,0-25 15,-25 24 1,25-24 0,-25 0-1,25 0-15,0-1 16,0 1-16,0 25 15,-25-25 1,25-1-16,0 26 16,0-25-1,-24 0-15,24 0 16,0-1 0,0 1-16,0 25 15,0-25-15,0 24 16,0-24-16,0 25 15,0-26-15,-50 26 16,50 0-16,0-1 16,-25 26-16,25-26 15,0-24 1,0 25-16,0-1 16,0 1-16,0-25 15,0-1-15,0 1 16,0 0-16,0 25 15,0-1-15,0 1 16,0-25-16,0 24 16,0 1-16,0 0 15,0-26-15,0 51 16,0-1 0,0-49-16,0 49 15,0-24-15,0 0 16,0 24-16,0 0 15,0 1 1,0-26-16,0 26 16,0 24-16,0-25 15,0 1-15,-25-25 16,25 24-16,0 0 16,0 1-16,0-26 15,0 1-15,-24 49 16,24-74-16,0 25 15,0-1-15,0 1 16,0-25-16,-25 74 16,25-50-16,0-24 15,0 25-15,0-1 16,0 1-16,0 25 16,0-26-16,0 26 15,0-1-15,0-24 16,-25-1-16,0 50 15,25-24-15,-25-26 16,25 26-16,0-1 16,-24 1-16,-1 49 15,25-75-15,0 26 16,-25-1-16,25 1 16,0-26-1,-25 1-15,25-1 0,-25 1 16,25-25-1,0 0-15,0 24 16,0 1-16,0-25 16,0 24-16,0-24 15,0 49-15,0-49 16,0 25-16,0-25 16,0-1-16,0 26 15,0-25-15,0 24 16,0-24-16,0 50 15,0-26 1,0-24-16,0 25 16,0-1-1,25 1-15,-25-25 16,0 49-16,25-49 16,-25 25-1,25-1 1,-25 1-1,25-25-15,-25 24 16,24-49-16,-24 25 16,0 25-1,0-1 1,0-24 0,0 0-1,0 0-15,0 24 16,0-24-1,50 25-15,-50 24 16,0-49 0,0 0-1,0-1-15,0 1 16,0 25 0,0-25-1,0 0 1,0-1-1,0 1 1,0 0-16,0 0 16,0 0-1,0-1-15,0 1 16,0 0 15,0 0-31,0 0 31,0-1 1,0 1-17,0 0 17,0 0-1,0 0-16,0-1 32,0 26-47</inkml:trace>
  <inkml:trace contextRef="#ctx0" brushRef="#br0" timeOffset="28976.017">12874 12700 0,'-74'25'141,"49"-25"-126,-50 0-15,1 0 16,0 0-16,49 0 16,-25 0-16,0 0 15,1 0 1,24 0-16,0 25 16,0-25-1,1 0-15,-1 0 16,0 0-1,0 0-15,0 0 16,1 0 0,-26 0-1,25 0-15,-24 49 16,24-49-16,0 0 16,-25 0-1,26 0-15,-26 0 16,25 0-1,-24 0-15,24 0 16,-50 0 0,51 0-16,-51 0 15,26 0-15,-1 0 16,-24 0-16,-1 0 16,-24 0-16,49 0 15,-24 0-15,-1 0 16,1 0-16,0 0 15,24 0-15,-24 0 16,49 0-16,-50 0 16,26 0-16,-1 0 15,1 0-15,-1 0 16,0 0-16,26 0 16,-51 0-16,1 0 15,24 0-15,0 0 16,26 0-16,-1 0 15,-25 0-15,25 0 16,-24 0 0,-1 0-1,25 0-15,-24 0 16,24 0 0,-25 0 15,26 0 0,-26 0 0,25 0 1,0 0-1,1 0-31,-1 0 15,0 0 1,0 0 0,0 0-16,1 0 15,-1 0 1,-25 0 0,25 0-16,1 0 15,-1 0-15,0 0 16,0 0-16,-25 0 15,26 0 1,-1 0 0,0 0-1,0 0-15,0 0 63,-24 25-1,24-25-30,-25 50-17</inkml:trace>
  <inkml:trace contextRef="#ctx0" brushRef="#br0" timeOffset="32520.5773">10914 13767 0,'0'-50'79,"0"0"-64,-99-74-15,74-24 16,-49-1-16,49 0 15,25 25-15,0 25 16,-49-25-16,49 24 16,0-73-16,0 49 15,0-50-15,24-49 16,51 24-16,-26 26 16,1-26-16,0 51 15,-1-26-15,26-25 16,-26 51-16,1-1 15,-25 50 1,-25-25-16,0-124 16,24 49-16,-24 25 15,0 50-15,25-49 16,-25 49-16,0-50 16,50 0-16,-25 26 15,-25-1-15,0-25 16,24-24-16,-24-75 15,0 50-15,0-50 16,-49 50-16,-75-25 16,74 74-16,-49-25 15,25 1-15,-1 0 16,-24-1-16,49 1 16,-24 49-16,24 0 15,1 75-15,24-26 16,0-24-16,25 100 15,0-51-15,0 1 16,0-25-16,0 49 16,0 0-16,0-49 15,0 25-15,0-1 16,0-24-16,25 49 16,-25-24-16,25 0 15,-25 24 1,0 25-16,25-24 15,-25-1-15,0 25 16,24 0-16,-24 1 16,0-1-1,0-25-15,0 25 16,0-24 0,0 24-1,25 25 1,-25-25-1,0 0-15,0 1 32,0-1-17,0 0 1,25 25 0,-25-25-1,0 0-15,0 1 16,0-1-16,50-25 15,-50 25-15,0 0 16,0-49-16,0 24 16,24 26-1,1 24 17,-25 49 405,-49-24-437,49 0 16,-25 0-1,0-25-15,0 0 16,0 24 0,1 1 15,-1-25-16,0 50-15,0-50 16,0 25 0,1-25-1,-1 0 1,25 25-16,-25-1 16,0-24 15,0 0-31,25 25 15,-25-25 1,1 25 0,-1-25-1,25 25 1,49-25 93,1 0-93,49-50-16,-24-24 16,24 49-16,-25-25 15,-74 25-15,50 25 16,-50-24-1,25 24 1,-25-25 31,0 0 94,0 50 77,0 24-202,0 1-16,0-25 16,0 0-16,0 0 31,0-1-31,0 1 31,0 0-15,0 0-1,0 0 17,0 24-17,25-24 1,-1 0-1,-24 0 1</inkml:trace>
  <inkml:trace contextRef="#ctx0" brushRef="#br0" timeOffset="43439.8633">7467 15850 0,'0'-25'32,"24"25"-17,1 0 1,25 0-16,-1 0 16,51-24-16,48-1 15,1 25-15,50 0 16,24 0-16,149 0 15,-50 0-15,75 0 16,149 0-16,-75 0 16,1 0-16,-51 0 15,-73 0-15,-76 0 16,-98 0-16,-75 0 16,-24 0-16</inkml:trace>
  <inkml:trace contextRef="#ctx0" brushRef="#br0" timeOffset="44447.8068">7764 15032 0,'0'99'78,"25"0"-62,0 25-16,-25 0 16,0-25-16,0-24 15,49 49-15,-49-50 16,25 1-16,0-1 15,-25-49 1,0 49-16,0 25 16,0-74-16,0 25 15,0-25-15,50 24 16,-50-24 0</inkml:trace>
  <inkml:trace contextRef="#ctx0" brushRef="#br0" timeOffset="46480.4754">7963 15900 0,'24'-75'140,"1"51"-124,-25-1 0,50-25-16,-25 50 109,24 0-109,26 50 16,-50-1-16,-1 26 15,-24-26 1,0-73 93,0-1-93,0 0-1,25 0-15,0 0 16,-25 1-16,25-1 16,-25 0-1,25 25 1,-1 0 15,-24-25 16,25 0-16,50 25 110,-1 0-125,-24 50-1,24 0-15,-49 24 16,24-24-16,-24-1 15,0-24-15,0 0 16,-25-75 47,-25-24-48,-25-25-15,50 49 16,0 0-16,0 26 15,0-26-15,25 25 16,25-24 31,-25 24 15,49 25-62,75 0 16,24 99-16,-48 0 16,-1 25-1,-75-74-15,50 49 16,-99-74-16,50 24 16,-100-49 30,26-49-30,-26-100-16,50 50 16,0 74-16,0 0 15,0-24-15,50 49 32,-1 0-32,26 24 15,-26 26-15,26-25 16,-75 0-16,24-25 15,26 24-15,-50-48 79,0-125-64,0-50-15,0 1 16</inkml:trace>
  <inkml:trace contextRef="#ctx0" brushRef="#br0" timeOffset="47793.6756">10592 13965 0,'50'0'31,"98"149"-15,1 74-16,50 124 15,-51 25-15,-48-74 16,24 49-16,-75-49 16,-24-124-16,-25 24 15,0-173-15,0 25 16,-49-50 15,-100-25-15,25-174-16,49 50 15,1 1-15,24 48 16,50 1-16,0 25 16,0 24-16,0 25 15,0 1-15,0-1 16,25 0 0,0 0-1,-25-24-15,25 24 16,-1-50-16,-24-24 15,25 49-15,-25 1 16,50-1-16,-50 25 16,0 1-1,25 48 48,49 76-48,75 73-15,-50 1 16,-24 0-16,24-26 16,-50-48-16,1-1 15,-50-50-15,0-123 63,0 24-48,0-24-15,0 0 16,0-26-16,0 1 16,0 0-1,0-50-15,25 75 16,24-50-16,-24 74 16,-25 25-16,50 25 31,-1 0-16,75 50-15,25 198 16,-74-74-16,24 49 16,-49-124-16,24 50 15,-74-100-15,-25-49 47,-49-74-31,49-25-16,25 74 15,-50 0-15,50 0 16,50 25 62,-25-24-78,0-1 16,-1 0-1,1 0-15,0-24 16,0-1-16,0 25 16,-1 0-16,26 25 78,49 0-78,-24 25 15,24 25-15,-50-1 16,-24-49-16,0 50 16,0-50-16,-25 25 62,25-25-46</inkml:trace>
  <inkml:trace contextRef="#ctx0" brushRef="#br0" timeOffset="49280.2821">10642 14387 0,'24'0'79,"-24"25"-64,0-1 1,0 26-16,0 49 15,0-24-15,-24 24 16,24 25-16,0-25 16,0-49-16,0 49 15,-25-25-15,25 25 16,-25-24-16,25-1 16,0-24-16,0 0 15,-50 98-15,50-98 16,0 0-16,0-1 15,-24 26-15,24-51 16,-25 51-16,25-50 16,0 24-16,0-24 15,0 0-15,0 24 16,0-24-16,0 0 16,0 0-16,0 0 15,0 24 1,0-24-16,0 0 15,0 0 1,0 0-16,0 24 16,0-24-1,-50 0 1,50 0 0,-25-25 46,-24 0-62,-26 0 16,1-50-16,24-74 15,25 74-15,25-49 16,0 0-16,0 49 16,-24-24-16,-26-1 15,50 26-15,0 24 16,-25-49-16,0-1 15,25 50-15,-24-24 16,24 24 15,0 0-31,0 0 32,0 1-17,0-26 32,0 25-16,0-24 1</inkml:trace>
  <inkml:trace contextRef="#ctx0" brushRef="#br0" timeOffset="59168.1179">11609 1687 0,'-25'74'46,"0"1"-46,25-1 16,-24-24-16,-51 49 16,50 0-16,-24 25 15,-1 25-15,-24 24 16,24-48-16,-24-1 16,24 0-16,25-75 15,25-24-15,-25 25 16,25-1-16,-24-24 15,24 25-15,0-26 16,-25 51 0,25-26-1,-50 1-15,50-25 32</inkml:trace>
  <inkml:trace contextRef="#ctx0" brushRef="#br0" timeOffset="59967.5782">10716 2009 0,'25'-25'32,"74"100"-17,0 98 1,-49 51-16,49-51 16,0 100-16,-49-99 15,49-25-15,25 24 16,-99-24-16,74 0 15,-74-99-15,49 49 16,-74-25-16,50-49 16,-25 25-16,24-26 15,-24 1 1,0 25 15</inkml:trace>
  <inkml:trace contextRef="#ctx0" brushRef="#br0" timeOffset="98680.5513">7417 8285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0-12-07T14:32:54.27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877 6796 0,'-25'0'93,"0"25"-77,0 0-16,-49 25 16,49-25-1,0-25-15,-24 49 16,-1-24 0,25 25-16,0-50 15,1 24-15,-26 51 16,25-75-16,0 25 15,-24-1-15,24 26 16,0-50-16,-24 50 16,24-26-16,0 1 15,0 0-15,0 0 16,1 0 0,-51 24-16,75-24 15,-25-25-15,1 25 16,-1 0-16,25-1 15,-50-24-15,1 75 32,24-75-17,0 0-15,25 25 16,-25-1-16,0 1 16,1-25-16,-26 25 15,25 0 1,0 0-1,0-25 17,-24 24-32,24 1 15,0 0 1,0 0 0,1 0-1,-1-1 1,0 1-1</inkml:trace>
  <inkml:trace contextRef="#ctx0" brushRef="#br0" timeOffset="1719.038">23416 6821 0,'-25'0'31,"0"0"32,1 0-48,-1 0 1,0 0-1,0 0 17,0 0-17,1 0-15,-1 0 16,0 0 0,0 0-16,0 0 15,-24 0 1,24 0-16,0 0 47,0 0-32,0 0 17,1 0-17,-1 0 1,0 0-1,0 0 1,0 0 0,1 0-16,-1 0 15,0 0 1,0 0 31,0 0-47,1 0 15,-1 0 1,0 0 0,0 0-16</inkml:trace>
  <inkml:trace contextRef="#ctx0" brushRef="#br0" timeOffset="7119.1375">16322 10815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0-12-08T13:43:43.62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117 15701 0,'-25'0'15,"-24"0"1,49 25-16,-50 0 31,50 0-15,-25-25-1,25 49 32,-25-49-47,25 25 16,-24 0 0,24 0-1,0 0 1,0-1 15,0 1-31,0 0 16,0 0 15,0 0-15,0-1 15,0 1-16,0 0 17,0 0-1,0 0 16,0-1-32,0 1 17,0 0-17,0 0 1,0 0 15,49 24-15,-24-24 15,0-25 0,-25 25-31,25-25 16,-1 25 0,1-25-1,0 0 32,0 0-31,0 0-16,-1 0 15,26 0 1,-25 0 0,24 0-16,-24 0 15,0 0 1,0 0-1,0 0-15,-25-25 16,49 0-16,-49-25 31,0 26-31,25-1 16,-25 0 0,0 0-1,0 0 1,0 1-1,0-1-15,-25 25 16,0-50 0,25 25-1,-24-24 1,-1 24 0,0 0-1,25 0-15,0 1 16,0-1-16,-25 0 15,0 0 1,25 0-16,-24 25 16,24-24-1,-50-1 1,50 0 0,-25 25 30,0 0 111,1 0-142</inkml:trace>
  <inkml:trace contextRef="#ctx0" brushRef="#br0" timeOffset="2311.9685">13544 14362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0-12-08T13:43:51.09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690 6672 0,'-25'0'47,"25"25"-32,-25-25-15,-24 25 31,24-25-15,0 25 15,0-25-15,0 0 0,25 25-1,-24-25 1,-26 0 15,50 24-15,-25-24-1,-24 0 1,24 0 15,0 0-31,0 0 16,-24 0-1,-1 0-15,25-24 16,0 24-16,0 0 16,-24 0-1,-1-25 1,25 25 31</inkml:trace>
  <inkml:trace contextRef="#ctx0" brushRef="#br0" timeOffset="2096.396">9377 11609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0-12-07T13:38:21.7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029 4018 0,'0'25'93,"0"0"17,-25-25-48,1 25-62,24 0 47,-25-1 78,0 1 141,0 0-219,0 0 15,25 0-15</inkml:trace>
  <inkml:trace contextRef="#ctx0" brushRef="#br0" timeOffset="103998.3232">9848 8210 0,'25'25'469,"-25"0"-282,-25 0-156,0 0-15,0-1 15,0-24-15,1 0-1,-1 0 1,-25 25 0,50 0 218,0 0-171,25-25-17,0 0 17,0 0-47,-1 0 15,1 0 31,0 0-30,0 0-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0-12-07T13:49:50.7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913 12700 0,'-25'-25'16,"0"0"31,1 25-31,-1 0-1,25-24-15,-25 24 16,0-25-1,0 0-15,1 25 16,-1-25-16,0 0 16,0 25-16,25-24 15,-25-1-15,1 0 16,24 0-16,-25 0 16,0 1-16,25-26 15,0 25-15,0 0 16,-25-24-1,25 24-15,-25-25 16,25 25-16,-24 1 16,24-26-1,0 0 1,0 26 0,0-26-1,0 25-15,0-24 16,0 24-1,0-25 1,0 25 0,0-24 15,0 24 0,0 0 0,0 0-15,0 1 31,0-1 0,24 25 0,26 0-32,-25 0 17,0 0-17,-1 0 1,26 0-16,-25 0 15,0 0-15,24 0 16,-24 0-16,49 0 16,-24 0-16,-25 0 15,0 0 1,24 0 0,-24 0-16,-25-25 15,50 25-15,-26 0 16,26 0-16,-25 0 15,25 0-15,-26 0 16,1 0-16,0 0 16,0 0-1,0 0-15,-1 0 16,1 0-16,25-25 16,-25 25-1,-1 0-15,26 0 16,0 0-16,-26 0 15,1 0-15,25 0 16,-25-25-16,-1 25 16,26 0-16,0-24 15,-1 24 1,1 0 0,-25-25-16,24 25 15,-24 0 1,0-25-16,24 25 15,1 0-15,-25-50 16,24 50-16,26 0 16,-50 0-16,24-24 15,-24 24-15,25-25 16,-25 25-16,24 0 16,-24 0-16,25-25 15,-26 25-15,26 0 16,0-25-16,24 25 15,-24 0 1,-1-25-16,-24 25 16,25 0-16,-1 0 15,26 0-15,-26 0 16,-24 0-16,49-49 16,-24 49-16,0-25 15,-25 25-15,49 0 16,-49 0-16,24 0 15,1 0 1,-25 0-16,0 0 16,-1 0-16,1 0 15,0 0-15,0 0 32,0 0-32,-1 0 31,1 0-16,0 0-15,0 0 16,0 0-16,-1 25 16,26 0-1,-25-25-15,0 24 16,24 1 0,-24-25 15,25 0-31,-50 25 15,24-25-15,1 25 16,0 0 0,0-25-1,0 0-15,-1 0 16,1 24 0,25-24 15,-25 25-16,0-25 1,-1 0 0,1 0 15,25 25-15,-25-25-1,-1 0 32,1 0-31,25 0-1,-25 0 17,-1 25-1,1 0-31,0-1 31,0-24-15,-25 25-1,49 0 1,-49 0 0,25-25-16,-25 25 15,25-25-15,-25 24 16,25 1-16,0 25 31,-25-25-15,24-1-1,-24 1-15,0 0 32,0 0-17,0 0 16,0-1 1,0 26-17,0-25 1,0 0-16,0-1 16,0 26-1,0-25-15,0 0 16,-24-1-1,24 1-15,0 0 16,-25 0 0,25 0-1,0 0 1,-25-1 0,0 1-16,25 0 15,-25 0-15,25 0 16,0-1-16,-24-24 15,24 25-15,0 0 16,-25 0-16,0 0 16,25-1-1,0 26 17,-25-50-17,25 25-15,-49 0 16,49-1-16,-25-24 15,-25 0-15,25 0 16,-24 25-16,24-25 16,-25 0-16,26 0 15,-26 0-15,-25 0 16,26 0-16,-1 0 16,1 0-16,-26 0 15,26 0-15,24 0 16,-50 0-16,26 0 15,-26 0-15,1 0 16,0 0-16,-1 0 16,26 0-16,-1 0 15,-24 0-15,24 0 16,0 0-16,25 0 16,1 0-16,-26 0 15,25 0 1,-24 0-16,-1 0 15,25 0 1,0 0 0,-24 0-16,24 0 0,-49 0 15,24-25 1,0 25-16,1 0 16,24 0-16,-25 0 15,1 0-15,-1 0 16,25 0-16,-49 0 15,49 0-15,-49 0 16,-1 0-16,26 0 16,-26 0-16,1 0 15,-1 0-15,26 0 16,-26-24-16,1 24 16,24 0-16,1 0 15,-1 0-15,1 0 16,24 0-1,-25 0-15,25 0 16,1 0 0,-1 0-1,0 0-15,0 0 16,0 0-16,1 0 16,-1 0-16,0 0 15,-25 0 1,26 0-16,-26 0 15,0 0 1,25 0-16,1 0 31,-1 0-15,0 0 0,0 0 15,-24 0 0,24 0 16,-25 0-16,25 0-15</inkml:trace>
  <inkml:trace contextRef="#ctx0" brushRef="#br0" timeOffset="5216.0674">15280 12452 0,'-25'-25'125,"25"-24"-109,0-1-16,0-24 16,0 24-16,0 0 15,0 25-15,0 1 16,0-1-16,0 0 31,0 0-31,0 0 31,25 1-31,-25-1 16,0 0 15,0 0 0,0 0-15,25-24 0,-25 24-1,0 0 1,0 0 0,0 1-1,0-1 32,0 0-47,0-25 16,0 26-1,0-1-15,0 0 32,0 0-17,0 0 1,0 1-1,25-1 1,-1-25 0,1 50-1,-25-25 1,0 1 15,25-1-15,-25 0-1,25 25 1,0-25-16,-1 0 16,1 25-1,-25-24 1,25 24 0,0 0-1,24-25-15,1 25 16,-25-25-1,74 0-15,-24 25 16,-1-50 0,-49 50-1,0 0 1,-1 0 0,26-24-16,-25 24 15,0 0-15,24 0 16,-24 0-16,25 0 15,24 0-15,-49 0 16,0 0-16,24 0 16,1 0-16,-1 0 15,-24 0-15,50 0 16,-26 0-16,-24 0 16,74 0-16,-24 0 15,-1 0-15,1 0 16,-1 0-16,25 0 15,0 0-15,-24 0 16,24 0-16,-25 0 16,26 0-16,-26 0 15,1 0 1,-1 0-16,25 0 16,-24 0-16,-51 0 15,76 0-15,-51 0 16,26 0-16,-26 0 15,1 0-15,-25 0 16,24 0-16,-24 0 16,25 0-1,-26 0 1,26 0 15,-25 0 141,-25 24-172,25 51 16,-25-50-16,0 49 15,0-49-15,0 25 16,0-26-16,0 1 16,0 0-1,24-25-15,-24 25 16,0 0-1,25-1-15,-25 1 32,0 0-17,0 0-15,0 0 16,0-1 0,0 1-1,0 0 1,0 0-16,0 0 15,0-1 1,0 1-16,0 0 31,0 0-31,0 0 16,0-1 0,0 1-16,0 0 0,0 0 15,0 0 1,0 24-16,-25 1 15,25-25 1,0-1-16,0 26 16,0-25-16,0 0 15,0 0 1,0-1 0,-49 1-16,49 0 15,0 0 1,0 0-1,0-1-15,0 1 16,0 0-16,0 0 16,0 0-1,0-1 17,-25 1-1,0 0-16,-49-25 17,49 0-32,-49 0 15,-1 0-15,-24 0 16,25 0-16,-1 0 16,-49 0-16,50 0 15,-25 0-15,-75 0 16,75 0-16,-1 0 15,-48 0-15,48-25 16,1 25-16,-25-25 16,50 25-16,24 0 15,-49 0-15,24-24 16,26 24-16,24 0 16,-49 0-16,49 0 15,-50 0 1,26 0-16,-26 0 15,26 0-15,-26 0 16,26 0-16,-26 0 16,1 0-16,49 0 15,-49 0-15,24 0 16,1 0-16,-1 0 16,25 0-16,-25 0 15,26 0 1,-51 0-16,50 0 15,-24 0 1,-1 0 0,25 0-16,1 0 15,-1 0 1,0 0-16,0 0 16,0 0-1,1 0 1,-1 0 15,-25 0 0</inkml:trace>
  <inkml:trace contextRef="#ctx0" brushRef="#br0" timeOffset="8433.0542">6673 11485 0,'-25'0'31,"-25"24"-31,50 26 16,-74 0-16,49-1 15,-24 26-15,-1-26 16,25-24-16,-24 25 16,24-26-16,-25 1 15,1 0 1,24 25-16,0-50 15,-25 49-15,50-24 16,-25-25-16,-24 50 16,24-26-1,0 1-15,-49 0 16,74 0-16,-25-25 16,-49 74-16,-1-49 15,75 0-15,-74 0 16,49 0-16,-25-25 15,26 24-15,-26 1 16,25 0 0,0 0-16,1-25 15,-26 49 1,25-49-16,0 25 16,1-25 171</inkml:trace>
  <inkml:trace contextRef="#ctx0" brushRef="#br0" timeOffset="9311.9804">5309 12278 0,'-25'25'156,"0"0"-156,25 0 16,-25 0-16,0 24 15,1-24 1,24 25-1,-25-50-15,25 24 16,0 1 15,0 0-15,0 0 156,74-25-157,25 0-15,-24 0 16,49 0-16,-50 0 16,-24 0-16,24 0 15,-49 0-15,0 0 16</inkml:trace>
  <inkml:trace contextRef="#ctx0" brushRef="#br0" timeOffset="10783.45">5011 12576 0,'-25'0'156,"0"0"-125,0 0-31,1 0 16,-1 25-1,25 24 1,-50-24 0,50 0 46,0 0-46,50 0 31,-25-1 0,-1-24-32,1 0 1,25 25-1,-25-25 1,0 0 15,-1 0 1,1 0-1,0 0-16,-25-25 48,25 1-47,-25-1 46,-25 0-15,0 0 0,0 0 109,1 25-109</inkml:trace>
  <inkml:trace contextRef="#ctx0" brushRef="#br0" timeOffset="15984.436">11931 11708 0,'25'0'94,"0"0"-94,25-25 16,24 0-1,-24 25 1,-1-25-1,26 25-15,-26-24 16,-49-1 0,50 25-1,-1 0-15,-24 0 16,25 0-16,-25 0 16,49 0-16,-49 0 15,25 0-15,-26 0 16,26 0-16,-25-25 15,49 25-15,-49 0 16,25-25-16,-1 25 16,1 0-16,-1-25 15,26 25-15,-1 0 16,-49-24-16,0 24 16,24 0-16,1 0 31,-25 0 0,24 0-31,-24 0 16,-25-25-16,50 25 15,-25 0 1,24 0-16,-24 0 31,0 0 0,0 0-15,0 0 0,-1 0 15,1 0-15,0 0-16,0 0 15,0 0 1,-1 0-1,26 0-15,-25 0 16,0 0 15,-1 0-15,1 0 0,0 0-1,0 0 1,0 0-1,-1 0-15,1 0 16,0 25-16,0-25 16,0 0-1,-1 0-15,1 0 32,0 0-32,0 24 15,0-24 16,-1 0-31,26 0 16,-25 0 0,24 0-1,-24 0-15,-25 25 16,25-25-16,0 0 16,25 0-16,-26 0 15,1 0 1,0 25-16,0-25 15,24 25 1,1-25 0,-25 0-1,24 0 1,-24 0 0,0 0 15,0 0-31,0 0 15,-1 0 1,1 0 0,0 25 15,25-25 0,-26 0 0,26 24 1,-25-24-1,-25 25-15,49-25 46,-24 0-15</inkml:trace>
  <inkml:trace contextRef="#ctx0" brushRef="#br0" timeOffset="32248.162">12948 12824 0</inkml:trace>
  <inkml:trace contextRef="#ctx0" brushRef="#br0" timeOffset="36071.5198">13172 4390 0,'0'-24'79,"24"24"-64,26 0-15,24 24 16,26 1-16,-26-25 15,50 50-15,0-25 16,0-1-16,-49-24 16,24 0-16,-25 50 15,1-50-15,24 0 16,-50 0-16,26 0 16,-26 0-16,-24 0 15,0 0-15,0 0 16,0 0-1,0 0 1,-1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0-12-08T13:39:52.86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729 8483 0,'-25'0'657,"1"0"-579,-1 0 109,0 0-77,25-25-95,0 1 1,0-1-16,0 0 15,25 0 1,-25 0 0,25 1-1,-50 48 470,25 1-438,-25 0 31,25 0-16,-25 0 79,0-25-110,25 24 203,-24 1-62,-1-25 78</inkml:trace>
  <inkml:trace contextRef="#ctx0" brushRef="#br0" timeOffset="153511.775">2654 10988 0,'25'-74'78,"25"24"-78,-1 1 15,1-26-15,0 51 16,-50-51-16,49 26 16,-24 24-1,0 0-15,25-25 16,-50 26-1,49-1-15,-49-25 16,0 25 15,25 1-31,0-1 16,-25 0 15,25 25-31,-25-25 47,0 0-31,24 25 31,-24-24-32,25 24 1,-25-25-16,25 25 15,0-25-15,-25 0 16,49-24 0,-24 24-1,0 25-15,-25-25 16,25 25-16,0-25 16,-25 0-16,24 25 15,26-49 1,0 24-1,-26 25-15,1-25 16,-25 0 0,25 25-16,-25-25 31,25 25-15,-25-24 15,25 24-16</inkml:trace>
  <inkml:trace contextRef="#ctx0" brushRef="#br0" timeOffset="175775.8391">8037 14114 0</inkml:trace>
  <inkml:trace contextRef="#ctx0" brushRef="#br0" timeOffset="179594.2577">6524 13395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0-12-07T14:13:17.18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532 3497 0,'0'25'93,"0"0"-77,-25 25-16,0-26 16,0 26-16,25-25 15,0 0-15,-49 49 16,49-49 0,-25 25-16,0-1 15,0 26-15,1-51 16,-26 26-16,50 0 15,-50-1-15,50-24 16,-24 25-16,-26 24 16,50-49-1,0 0-15,0-1 16,-25-24-16,25 50 16,0-25-1,0 24 16,0-73 141,0-1-172,0 0 32,0 0-32,0 0 15,0 1 1,0-26-16,0-24 15,0 24 1,0 0 0,0 1-16,0 24 15,0 0-15,0-24 16,0 24-16,0 0 16,0-25-16,0 26 15,0-1-15,0 0 16,0-25-1,0 26-15,0-26 32,0 25-17,0-25 17,0 26-1,0-1 16,-25 25 15,1 0-31,-1 0-15,-25 25 0,50 49-1,0 25-15,0-49 16,-25 49-16,25-24 16,0 24-16,-25-25 15,-24 50-15,49-99 16,0 49-16,-25-24 15,0 0-15,25 24 16,-25-24-16,1-1 16,24 1-16,0-25 15,-25-25-15,25-25 157,0-74-142,-25 24-15,0 26 16,25-1-16,0 0 15,0-24-15,0 24 16,0 1-16,0-26 16,0 26-16,0-1 15,0 1-15,0-26 16,0 1-16,0 49 16,0-25-16,0 1 15,0-1-15,0 25 16,0 0-1,0 1-15,0-1 32,0 0-17,0 0-15,0 0 94,-25 25-78,25 25-16,-24 25 15,24 24-15,-25 1 16,0-1-16,0 1 16,0-1-16,1 0 15,24-49-15,-25 25 16,25-1-16,0 1 15,0-25 1,0 0-16,0-1 16,0 1-16,0 0 15,0 0 1,0 0 15,0-1 16,0 1-31,25-25 15,-1 0-15,1 0-1,0-25 1,25 1-1,-1-26 1,-24 25 0,0 25-16,-25-25 15,25 25 1,-1 0-16,-24-24 16,25 24-16,0-25 31,0 25-16,-25-25 17,25 25-1,-1-25-31,1 25 16,0 0-16,0 0 31,0-25-16,0 25 32,-1 0-31,1 0 46,0 0-15,0 0 0,0 0-31,-75 0 93,25 0-93,-24 0-16,-1 0 15,0 0-15,25 0 16,1 0-16,-1 0 16,0 0-1,-25 0 63,26-24-78,-1 24 16,25-25-16,-25 0 16,0 0 15,25 0-15,0 1-16,0-1 31,0 0-16,0 0-15,0-24 16,75 24-16,-26 25 16,1-25-16,-25 25 15,24 0-15,26 0 16,-50 0-16,-1 0 16,26 0-1,-25 0 1,0 0-1,-1 0-15,1 0 16,0 0 0,0 0-16,0 0 31,-1-50 31,1 50-46,-25-24 0,25 24-1,0-25 1,-25 0 0,0 0-1,0 0-15,0 0 31,0 1-31,-25 24 16,0-25-16,0 0 16,1 25-1,-1 0-15,0 0 16,-25-25 0,1 25-1,24 0 1,0 0 15,0 0 0,1 0-15,-1 0 62,0 0-78</inkml:trace>
  <inkml:trace contextRef="#ctx0" brushRef="#br0" timeOffset="2232.565">50 13444 0,'0'25'93</inkml:trace>
  <inkml:trace contextRef="#ctx0" brushRef="#br0" timeOffset="379262.8786">6127 10864 0,'25'0'172,"0"0"-31,0 0-48,-1 25-46,1-25 485,0 0-392</inkml:trace>
  <inkml:trace contextRef="#ctx0" brushRef="#br0" timeOffset="583791.4566">18926 15304 0,'25'0'250,"0"0"-234,0 0 0,0 0 31,-1 0-16,1 0 31,0 0 63,-25 25-78,0 0-16,0 0-15,0 0 0,-25-25 15,0 25 0,25-1 0,-24-24 32,-1 25 62,0-25-47,50 0 94,0 0-141,-1 0-31,1 0 16,0 0 31,0 0-16,-25-25 78,0 1-15,25-1-78,-25 0 15,24 25 0,-24-25 16,0 0-16,0 0 1,0 50 280,0 0-296,0 0 31,-24 0-32,24 0 1,0-1 31,0 26 0,0-25-1,0 0 17,0-1-63,24 1 62,1-25-46,0 0 15</inkml:trace>
  <inkml:trace contextRef="#ctx0" brushRef="#br0" timeOffset="589631.0074">19274 14858 0,'-50'0'0,"25"0"31,0 25-15,1-25-16,-26 25 15,25-1-15,0-24 16,-24 50-16,24-50 16,0 0-16,-24 25 15,24 0 1,0-25-16,-25 49 16,25-49-1,1 0-15,-1 50 16,-25-50-16,1 25 15,-26 24 17,50-24-17,1-25-15,24 25 16,-25 0-16,0-25 16,0 49-1,0-49 1,25 25-16,-24-25 15,-1 50 1,0-25 0,0-1-1,25 1 1,-49 25-16,24-1 31,25-24-31,-25 0 31,0-25-31,25 25 16,-25 0 0,25-1-1,0 1 1,-24-25 0,-1 25-16</inkml:trace>
  <inkml:trace contextRef="#ctx0" brushRef="#br0" timeOffset="623960.6675">14784 6375 0,'74'0'78,"1"0"-78,24 0 16,25 0-16,-50 0 15,26 0-15,-51 0 16,26 0-16,-1 0 16,-24 0-1,-26 0-15,51 0 16,-50 0-16,24 0 15,-24 0-15,25 0 16,-25 0-16,-1 0 16,26 0-16,0 0 15,-1 0-15,26 0 16,-51 0-16,26 0 16,0 0-16,24 0 15,0 0-15,1 0 16,-50 0-16,49 0 15,-24 0-15,24 0 16,-49 0-16,0 0 16,24 0-16,1 0 15,-25 0-15,0 0 16,24 0 0,-24 0-1,0 0-15,0 0 16,-1 0-1,1 0 1,0 0 0,0 0-1,0 0-15,-1 0 16,26 0-16,-25 0 16,24 0-16,-24 0 15,25 0-15,-1 0 16,1 0-1,-25 0 1,49 0-16,-49 0 16,49 25-1,-49-25-15,0 0 16,25 0-16,-1 0 16,-49 24-16,50-24 15,-25 0-15,0 0 16,-1 0-1,1 0 220,0 0-157,0 0-78,0 0 0,-1 0 31,1 0-31,0 0 31,25 0-31,-26 0 16,1 0-16,0 0 16,0 0-16,0 0 15,-1 0 1,1 0 0,0 0-16,0 0 15</inkml:trace>
  <inkml:trace contextRef="#ctx0" brushRef="#br0" timeOffset="639639.5392">21828 18058 0,'0'49'156,"25"-49"-125,0 0 47,0 0-78,0 0 16,-1 0 140,-24 25-124,-24-25-17,-1 25 1,0-25 93,25 25-78,-25-25-15</inkml:trace>
  <inkml:trace contextRef="#ctx0" brushRef="#br0" timeOffset="640582.9083">21804 18231 0,'0'25'125,"49"25"-16,-24-50-47,0 0-62,0 0 16,-1 0 31,1 0-47,0 0 31,0 0-15,0 0 31</inkml:trace>
  <inkml:trace contextRef="#ctx0" brushRef="#br0" timeOffset="645647.0604">3498 15999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0-12-08T13:45:51.27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725 15528 0,'-25'0'234,"-24"0"-202,24 0-1,-25 0-15,26 0 30,-26 0-14,25 0 77,0 0 110,25 25-204,0-1 1,0 26-16,0-25 16,0 0-1,0-1 17,0 1-32,0 0 15,0 0 48,0 0-63,-25-25 15,25 24 48,0 1-1,0 0-46,0 0 15,0 0 47,0 24 0,25-49-15,0 0-47,0 0-1,0 0 1,0 0-1,-1 0 32,1 0-15,0 0-17,0 0 110,0 0-109,-1 0 15</inkml:trace>
  <inkml:trace contextRef="#ctx0" brushRef="#br0" timeOffset="1296.3786">12502 15751 0,'-25'0'16,"0"0"-16,50 0 265,0 0-249,0 0 15,0 0 1,-1 0-32</inkml:trace>
  <inkml:trace contextRef="#ctx0" brushRef="#br0" timeOffset="4656.5135">15999 15602 0,'0'-25'109,"-24"25"-109,-1 0 31,0 0-31,0 0 16,0 0 0,1 0-1,-1 25-15,0-25 16,0 0 0,0 0 30,1 50 17,24-25 124,0-1-171,0 1-16,0 0 16,0 0-1,0 0 1,0-1 0,0 1 15,0 0-16,-25-25 17,0 25-17,25 0 95,0-1-63,0 1-1,25 25-14,0-25-17,-1-25 17,1 0-1,0 0 0,0 0-15,0 0 46,-1 0-31,1 0 79</inkml:trace>
  <inkml:trace contextRef="#ctx0" brushRef="#br0" timeOffset="5735.5569">15801 15875 0,'-25'-25'31,"0"0"0,50 25 188,0 0-188,0 0-31,0 0 94,24 25-32,-24-25 32</inkml:trace>
  <inkml:trace contextRef="#ctx0" brushRef="#br0" timeOffset="141847.7834">13469 15205 0,'25'0'157,"0"25"-110,0-25 15,0 0-31,-1 0 63,1 0-31,0 0 4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B132EA-6466-471D-812D-75293BB5479E}" type="datetimeFigureOut">
              <a:rPr lang="en-US" smtClean="0"/>
              <a:t>12/8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85D0D3-9E91-4D0F-8D2B-4F2AE57F77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7968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5D0D3-9E91-4D0F-8D2B-4F2AE57F77F0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31698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5D0D3-9E91-4D0F-8D2B-4F2AE57F77F0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46193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616A47-4F4F-4048-9342-10408E7DABB8}" type="datetimeFigureOut">
              <a:rPr lang="en-US" smtClean="0"/>
              <a:t>12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742E03-1D94-4E20-8B91-D6246BD91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9372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616A47-4F4F-4048-9342-10408E7DABB8}" type="datetimeFigureOut">
              <a:rPr lang="en-US" smtClean="0"/>
              <a:t>12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742E03-1D94-4E20-8B91-D6246BD91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0151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616A47-4F4F-4048-9342-10408E7DABB8}" type="datetimeFigureOut">
              <a:rPr lang="en-US" smtClean="0"/>
              <a:t>12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742E03-1D94-4E20-8B91-D6246BD91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23456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616A47-4F4F-4048-9342-10408E7DABB8}" type="datetimeFigureOut">
              <a:rPr lang="en-US" smtClean="0"/>
              <a:t>12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742E03-1D94-4E20-8B91-D6246BD91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8080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616A47-4F4F-4048-9342-10408E7DABB8}" type="datetimeFigureOut">
              <a:rPr lang="en-US" smtClean="0"/>
              <a:t>12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742E03-1D94-4E20-8B91-D6246BD91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93016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616A47-4F4F-4048-9342-10408E7DABB8}" type="datetimeFigureOut">
              <a:rPr lang="en-US" smtClean="0"/>
              <a:t>12/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742E03-1D94-4E20-8B91-D6246BD91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23805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616A47-4F4F-4048-9342-10408E7DABB8}" type="datetimeFigureOut">
              <a:rPr lang="en-US" smtClean="0"/>
              <a:t>12/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742E03-1D94-4E20-8B91-D6246BD91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8893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616A47-4F4F-4048-9342-10408E7DABB8}" type="datetimeFigureOut">
              <a:rPr lang="en-US" smtClean="0"/>
              <a:t>12/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742E03-1D94-4E20-8B91-D6246BD91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15681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616A47-4F4F-4048-9342-10408E7DABB8}" type="datetimeFigureOut">
              <a:rPr lang="en-US" smtClean="0"/>
              <a:t>12/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742E03-1D94-4E20-8B91-D6246BD91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3438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616A47-4F4F-4048-9342-10408E7DABB8}" type="datetimeFigureOut">
              <a:rPr lang="en-US" smtClean="0"/>
              <a:t>12/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742E03-1D94-4E20-8B91-D6246BD91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14947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616A47-4F4F-4048-9342-10408E7DABB8}" type="datetimeFigureOut">
              <a:rPr lang="en-US" smtClean="0"/>
              <a:t>12/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742E03-1D94-4E20-8B91-D6246BD91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070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616A47-4F4F-4048-9342-10408E7DABB8}" type="datetimeFigureOut">
              <a:rPr lang="en-US" smtClean="0"/>
              <a:t>12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42E03-1D94-4E20-8B91-D6246BD91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9974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hyperlink" Target="mailto:I.khodakarami@gmail.com" TargetMode="External"/><Relationship Id="rId4" Type="http://schemas.openxmlformats.org/officeDocument/2006/relationships/hyperlink" Target="mailto:khodakarami@semnan.ac.ir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82.wmf"/><Relationship Id="rId3" Type="http://schemas.openxmlformats.org/officeDocument/2006/relationships/image" Target="../media/image83.png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80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7.wmf"/><Relationship Id="rId18" Type="http://schemas.openxmlformats.org/officeDocument/2006/relationships/oleObject" Target="../embeddings/oleObject51.bin"/><Relationship Id="rId26" Type="http://schemas.openxmlformats.org/officeDocument/2006/relationships/oleObject" Target="../embeddings/oleObject55.bin"/><Relationship Id="rId39" Type="http://schemas.openxmlformats.org/officeDocument/2006/relationships/image" Target="../media/image99.wmf"/><Relationship Id="rId21" Type="http://schemas.openxmlformats.org/officeDocument/2006/relationships/image" Target="../media/image90.wmf"/><Relationship Id="rId34" Type="http://schemas.openxmlformats.org/officeDocument/2006/relationships/oleObject" Target="../embeddings/oleObject59.bin"/><Relationship Id="rId42" Type="http://schemas.openxmlformats.org/officeDocument/2006/relationships/image" Target="../media/image105.png"/><Relationship Id="rId7" Type="http://schemas.openxmlformats.org/officeDocument/2006/relationships/image" Target="../media/image102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29" Type="http://schemas.openxmlformats.org/officeDocument/2006/relationships/image" Target="../media/image9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4.wmf"/><Relationship Id="rId11" Type="http://schemas.openxmlformats.org/officeDocument/2006/relationships/image" Target="../media/image86.wmf"/><Relationship Id="rId24" Type="http://schemas.openxmlformats.org/officeDocument/2006/relationships/oleObject" Target="../embeddings/oleObject54.bin"/><Relationship Id="rId32" Type="http://schemas.openxmlformats.org/officeDocument/2006/relationships/oleObject" Target="../embeddings/oleObject58.bin"/><Relationship Id="rId37" Type="http://schemas.openxmlformats.org/officeDocument/2006/relationships/image" Target="../media/image98.wmf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104.png"/><Relationship Id="rId23" Type="http://schemas.openxmlformats.org/officeDocument/2006/relationships/image" Target="../media/image91.wmf"/><Relationship Id="rId28" Type="http://schemas.openxmlformats.org/officeDocument/2006/relationships/oleObject" Target="../embeddings/oleObject56.bin"/><Relationship Id="rId36" Type="http://schemas.openxmlformats.org/officeDocument/2006/relationships/oleObject" Target="../embeddings/oleObject60.bin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89.wmf"/><Relationship Id="rId31" Type="http://schemas.openxmlformats.org/officeDocument/2006/relationships/image" Target="../media/image95.wmf"/><Relationship Id="rId4" Type="http://schemas.openxmlformats.org/officeDocument/2006/relationships/image" Target="../media/image83.wmf"/><Relationship Id="rId9" Type="http://schemas.openxmlformats.org/officeDocument/2006/relationships/image" Target="../media/image85.wmf"/><Relationship Id="rId14" Type="http://schemas.openxmlformats.org/officeDocument/2006/relationships/image" Target="../media/image103.png"/><Relationship Id="rId22" Type="http://schemas.openxmlformats.org/officeDocument/2006/relationships/oleObject" Target="../embeddings/oleObject53.bin"/><Relationship Id="rId27" Type="http://schemas.openxmlformats.org/officeDocument/2006/relationships/image" Target="../media/image93.wmf"/><Relationship Id="rId30" Type="http://schemas.openxmlformats.org/officeDocument/2006/relationships/oleObject" Target="../embeddings/oleObject57.bin"/><Relationship Id="rId35" Type="http://schemas.openxmlformats.org/officeDocument/2006/relationships/image" Target="../media/image97.wmf"/><Relationship Id="rId43" Type="http://schemas.openxmlformats.org/officeDocument/2006/relationships/image" Target="../media/image101.png"/><Relationship Id="rId8" Type="http://schemas.openxmlformats.org/officeDocument/2006/relationships/oleObject" Target="../embeddings/oleObject47.bin"/><Relationship Id="rId3" Type="http://schemas.openxmlformats.org/officeDocument/2006/relationships/oleObject" Target="../embeddings/oleObject45.bin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88.wmf"/><Relationship Id="rId25" Type="http://schemas.openxmlformats.org/officeDocument/2006/relationships/image" Target="../media/image92.wmf"/><Relationship Id="rId33" Type="http://schemas.openxmlformats.org/officeDocument/2006/relationships/image" Target="../media/image96.wmf"/><Relationship Id="rId38" Type="http://schemas.openxmlformats.org/officeDocument/2006/relationships/oleObject" Target="../embeddings/oleObject6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107.wmf"/><Relationship Id="rId3" Type="http://schemas.openxmlformats.org/officeDocument/2006/relationships/oleObject" Target="../embeddings/oleObject62.bin"/><Relationship Id="rId21" Type="http://schemas.openxmlformats.org/officeDocument/2006/relationships/image" Target="../media/image115.png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image" Target="../media/image108.wmf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105.wmf"/><Relationship Id="rId22" Type="http://schemas.openxmlformats.org/officeDocument/2006/relationships/oleObject" Target="../embeddings/oleObject7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7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4.png"/><Relationship Id="rId4" Type="http://schemas.openxmlformats.org/officeDocument/2006/relationships/image" Target="../media/image113.png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8.wmf"/><Relationship Id="rId18" Type="http://schemas.openxmlformats.org/officeDocument/2006/relationships/oleObject" Target="../embeddings/oleObject81.bin"/><Relationship Id="rId26" Type="http://schemas.openxmlformats.org/officeDocument/2006/relationships/oleObject" Target="../embeddings/oleObject85.bin"/><Relationship Id="rId3" Type="http://schemas.openxmlformats.org/officeDocument/2006/relationships/image" Target="../media/image72.png"/><Relationship Id="rId21" Type="http://schemas.openxmlformats.org/officeDocument/2006/relationships/image" Target="../media/image122.wmf"/><Relationship Id="rId7" Type="http://schemas.openxmlformats.org/officeDocument/2006/relationships/oleObject" Target="../embeddings/oleObject76.bin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120.wmf"/><Relationship Id="rId25" Type="http://schemas.openxmlformats.org/officeDocument/2006/relationships/image" Target="../media/image124.wmf"/><Relationship Id="rId33" Type="http://schemas.openxmlformats.org/officeDocument/2006/relationships/image" Target="../media/image12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29" Type="http://schemas.openxmlformats.org/officeDocument/2006/relationships/image" Target="../media/image12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5.wmf"/><Relationship Id="rId11" Type="http://schemas.openxmlformats.org/officeDocument/2006/relationships/image" Target="../media/image117.wmf"/><Relationship Id="rId24" Type="http://schemas.openxmlformats.org/officeDocument/2006/relationships/oleObject" Target="../embeddings/oleObject84.bin"/><Relationship Id="rId32" Type="http://schemas.openxmlformats.org/officeDocument/2006/relationships/oleObject" Target="../embeddings/oleObject88.bin"/><Relationship Id="rId5" Type="http://schemas.openxmlformats.org/officeDocument/2006/relationships/oleObject" Target="../embeddings/oleObject75.bin"/><Relationship Id="rId15" Type="http://schemas.openxmlformats.org/officeDocument/2006/relationships/image" Target="../media/image119.wmf"/><Relationship Id="rId23" Type="http://schemas.openxmlformats.org/officeDocument/2006/relationships/image" Target="../media/image123.wmf"/><Relationship Id="rId28" Type="http://schemas.openxmlformats.org/officeDocument/2006/relationships/oleObject" Target="../embeddings/oleObject86.bin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121.wmf"/><Relationship Id="rId31" Type="http://schemas.openxmlformats.org/officeDocument/2006/relationships/image" Target="../media/image127.wmf"/><Relationship Id="rId4" Type="http://schemas.openxmlformats.org/officeDocument/2006/relationships/image" Target="../media/image137.png"/><Relationship Id="rId9" Type="http://schemas.openxmlformats.org/officeDocument/2006/relationships/image" Target="../media/image129.png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3.bin"/><Relationship Id="rId27" Type="http://schemas.openxmlformats.org/officeDocument/2006/relationships/image" Target="../media/image125.wmf"/><Relationship Id="rId30" Type="http://schemas.openxmlformats.org/officeDocument/2006/relationships/oleObject" Target="../embeddings/oleObject87.bin"/><Relationship Id="rId8" Type="http://schemas.openxmlformats.org/officeDocument/2006/relationships/image" Target="../media/image11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94.bin"/><Relationship Id="rId18" Type="http://schemas.openxmlformats.org/officeDocument/2006/relationships/oleObject" Target="../embeddings/oleObject96.bin"/><Relationship Id="rId26" Type="http://schemas.openxmlformats.org/officeDocument/2006/relationships/customXml" Target="../ink/ink3.xml"/><Relationship Id="rId3" Type="http://schemas.openxmlformats.org/officeDocument/2006/relationships/oleObject" Target="../embeddings/oleObject89.bin"/><Relationship Id="rId21" Type="http://schemas.openxmlformats.org/officeDocument/2006/relationships/image" Target="../media/image138.wmf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34.wmf"/><Relationship Id="rId17" Type="http://schemas.openxmlformats.org/officeDocument/2006/relationships/image" Target="../media/image150.png"/><Relationship Id="rId25" Type="http://schemas.openxmlformats.org/officeDocument/2006/relationships/image" Target="../media/image14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6.wmf"/><Relationship Id="rId20" Type="http://schemas.openxmlformats.org/officeDocument/2006/relationships/oleObject" Target="../embeddings/oleObject97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93.bin"/><Relationship Id="rId24" Type="http://schemas.openxmlformats.org/officeDocument/2006/relationships/oleObject" Target="../embeddings/oleObject99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23" Type="http://schemas.openxmlformats.org/officeDocument/2006/relationships/image" Target="../media/image139.wmf"/><Relationship Id="rId10" Type="http://schemas.openxmlformats.org/officeDocument/2006/relationships/image" Target="../media/image133.wmf"/><Relationship Id="rId19" Type="http://schemas.openxmlformats.org/officeDocument/2006/relationships/image" Target="../media/image137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35.wmf"/><Relationship Id="rId22" Type="http://schemas.openxmlformats.org/officeDocument/2006/relationships/oleObject" Target="../embeddings/oleObject98.bin"/><Relationship Id="rId27" Type="http://schemas.openxmlformats.org/officeDocument/2006/relationships/image" Target="../media/image141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46.wmf"/><Relationship Id="rId18" Type="http://schemas.openxmlformats.org/officeDocument/2006/relationships/image" Target="../media/image147.wmf"/><Relationship Id="rId3" Type="http://schemas.openxmlformats.org/officeDocument/2006/relationships/image" Target="../media/image157.png"/><Relationship Id="rId7" Type="http://schemas.openxmlformats.org/officeDocument/2006/relationships/image" Target="../media/image143.wmf"/><Relationship Id="rId12" Type="http://schemas.openxmlformats.org/officeDocument/2006/relationships/oleObject" Target="../embeddings/oleObject104.bin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0.png"/><Relationship Id="rId20" Type="http://schemas.openxmlformats.org/officeDocument/2006/relationships/image" Target="../media/image148.e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45.wmf"/><Relationship Id="rId5" Type="http://schemas.openxmlformats.org/officeDocument/2006/relationships/image" Target="../media/image142.wmf"/><Relationship Id="rId15" Type="http://schemas.openxmlformats.org/officeDocument/2006/relationships/image" Target="../media/image159.png"/><Relationship Id="rId10" Type="http://schemas.openxmlformats.org/officeDocument/2006/relationships/oleObject" Target="../embeddings/oleObject103.bin"/><Relationship Id="rId19" Type="http://schemas.openxmlformats.org/officeDocument/2006/relationships/customXml" Target="../ink/ink4.xml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44.wmf"/><Relationship Id="rId14" Type="http://schemas.openxmlformats.org/officeDocument/2006/relationships/image" Target="../media/image158.png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55.wmf"/><Relationship Id="rId26" Type="http://schemas.openxmlformats.org/officeDocument/2006/relationships/oleObject" Target="../embeddings/oleObject115.bin"/><Relationship Id="rId39" Type="http://schemas.openxmlformats.org/officeDocument/2006/relationships/oleObject" Target="../embeddings/oleObject121.bin"/><Relationship Id="rId21" Type="http://schemas.openxmlformats.org/officeDocument/2006/relationships/image" Target="../media/image181.png"/><Relationship Id="rId34" Type="http://schemas.openxmlformats.org/officeDocument/2006/relationships/oleObject" Target="../embeddings/oleObject119.bin"/><Relationship Id="rId42" Type="http://schemas.openxmlformats.org/officeDocument/2006/relationships/image" Target="../media/image165.wmf"/><Relationship Id="rId47" Type="http://schemas.openxmlformats.org/officeDocument/2006/relationships/customXml" Target="../ink/ink6.xml"/><Relationship Id="rId50" Type="http://schemas.openxmlformats.org/officeDocument/2006/relationships/image" Target="../media/image169.emf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4.wmf"/><Relationship Id="rId29" Type="http://schemas.openxmlformats.org/officeDocument/2006/relationships/image" Target="../media/image159.wmf"/><Relationship Id="rId11" Type="http://schemas.openxmlformats.org/officeDocument/2006/relationships/oleObject" Target="../embeddings/oleObject109.bin"/><Relationship Id="rId24" Type="http://schemas.openxmlformats.org/officeDocument/2006/relationships/oleObject" Target="../embeddings/oleObject114.bin"/><Relationship Id="rId32" Type="http://schemas.openxmlformats.org/officeDocument/2006/relationships/oleObject" Target="../embeddings/oleObject118.bin"/><Relationship Id="rId37" Type="http://schemas.openxmlformats.org/officeDocument/2006/relationships/oleObject" Target="../embeddings/oleObject120.bin"/><Relationship Id="rId40" Type="http://schemas.openxmlformats.org/officeDocument/2006/relationships/image" Target="../media/image164.wmf"/><Relationship Id="rId45" Type="http://schemas.openxmlformats.org/officeDocument/2006/relationships/customXml" Target="../ink/ink5.xml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23" Type="http://schemas.openxmlformats.org/officeDocument/2006/relationships/image" Target="../media/image156.wmf"/><Relationship Id="rId28" Type="http://schemas.openxmlformats.org/officeDocument/2006/relationships/oleObject" Target="../embeddings/oleObject116.bin"/><Relationship Id="rId36" Type="http://schemas.openxmlformats.org/officeDocument/2006/relationships/image" Target="../media/image77.png"/><Relationship Id="rId49" Type="http://schemas.openxmlformats.org/officeDocument/2006/relationships/customXml" Target="../ink/ink7.xml"/><Relationship Id="rId10" Type="http://schemas.openxmlformats.org/officeDocument/2006/relationships/image" Target="../media/image151.wmf"/><Relationship Id="rId19" Type="http://schemas.openxmlformats.org/officeDocument/2006/relationships/image" Target="../media/image167.png"/><Relationship Id="rId31" Type="http://schemas.openxmlformats.org/officeDocument/2006/relationships/image" Target="../media/image160.wmf"/><Relationship Id="rId44" Type="http://schemas.openxmlformats.org/officeDocument/2006/relationships/image" Target="../media/image166.wmf"/><Relationship Id="rId4" Type="http://schemas.openxmlformats.org/officeDocument/2006/relationships/image" Target="../media/image72.png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53.wmf"/><Relationship Id="rId22" Type="http://schemas.openxmlformats.org/officeDocument/2006/relationships/oleObject" Target="../embeddings/oleObject113.bin"/><Relationship Id="rId27" Type="http://schemas.openxmlformats.org/officeDocument/2006/relationships/image" Target="../media/image158.wmf"/><Relationship Id="rId30" Type="http://schemas.openxmlformats.org/officeDocument/2006/relationships/oleObject" Target="../embeddings/oleObject117.bin"/><Relationship Id="rId35" Type="http://schemas.openxmlformats.org/officeDocument/2006/relationships/image" Target="../media/image162.wmf"/><Relationship Id="rId43" Type="http://schemas.openxmlformats.org/officeDocument/2006/relationships/oleObject" Target="../embeddings/oleObject123.bin"/><Relationship Id="rId48" Type="http://schemas.openxmlformats.org/officeDocument/2006/relationships/image" Target="../media/image171.emf"/><Relationship Id="rId8" Type="http://schemas.openxmlformats.org/officeDocument/2006/relationships/image" Target="../media/image150.wmf"/><Relationship Id="rId3" Type="http://schemas.openxmlformats.org/officeDocument/2006/relationships/notesSlide" Target="../notesSlides/notesSlide2.xml"/><Relationship Id="rId12" Type="http://schemas.openxmlformats.org/officeDocument/2006/relationships/image" Target="../media/image152.wmf"/><Relationship Id="rId17" Type="http://schemas.openxmlformats.org/officeDocument/2006/relationships/oleObject" Target="../embeddings/oleObject112.bin"/><Relationship Id="rId25" Type="http://schemas.openxmlformats.org/officeDocument/2006/relationships/image" Target="../media/image157.wmf"/><Relationship Id="rId33" Type="http://schemas.openxmlformats.org/officeDocument/2006/relationships/image" Target="../media/image161.wmf"/><Relationship Id="rId38" Type="http://schemas.openxmlformats.org/officeDocument/2006/relationships/image" Target="../media/image163.wmf"/><Relationship Id="rId46" Type="http://schemas.openxmlformats.org/officeDocument/2006/relationships/image" Target="../media/image170.emf"/><Relationship Id="rId20" Type="http://schemas.openxmlformats.org/officeDocument/2006/relationships/image" Target="../media/image168.png"/><Relationship Id="rId41" Type="http://schemas.openxmlformats.org/officeDocument/2006/relationships/oleObject" Target="../embeddings/oleObject122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9.w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3.png"/><Relationship Id="rId18" Type="http://schemas.openxmlformats.org/officeDocument/2006/relationships/image" Target="../media/image175.wmf"/><Relationship Id="rId26" Type="http://schemas.openxmlformats.org/officeDocument/2006/relationships/image" Target="../media/image179.wmf"/><Relationship Id="rId21" Type="http://schemas.openxmlformats.org/officeDocument/2006/relationships/oleObject" Target="../embeddings/oleObject131.bin"/><Relationship Id="rId34" Type="http://schemas.openxmlformats.org/officeDocument/2006/relationships/customXml" Target="../ink/ink8.xml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73.wmf"/><Relationship Id="rId17" Type="http://schemas.openxmlformats.org/officeDocument/2006/relationships/oleObject" Target="../embeddings/oleObject129.bin"/><Relationship Id="rId25" Type="http://schemas.openxmlformats.org/officeDocument/2006/relationships/oleObject" Target="../embeddings/oleObject133.bin"/><Relationship Id="rId33" Type="http://schemas.openxmlformats.org/officeDocument/2006/relationships/image" Target="../media/image18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6.png"/><Relationship Id="rId20" Type="http://schemas.openxmlformats.org/officeDocument/2006/relationships/image" Target="../media/image176.wmf"/><Relationship Id="rId29" Type="http://schemas.openxmlformats.org/officeDocument/2006/relationships/oleObject" Target="../embeddings/oleObject135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127.bin"/><Relationship Id="rId24" Type="http://schemas.openxmlformats.org/officeDocument/2006/relationships/image" Target="../media/image178.wmf"/><Relationship Id="rId32" Type="http://schemas.openxmlformats.org/officeDocument/2006/relationships/oleObject" Target="../embeddings/oleObject136.bin"/><Relationship Id="rId37" Type="http://schemas.openxmlformats.org/officeDocument/2006/relationships/image" Target="../media/image184.emf"/><Relationship Id="rId5" Type="http://schemas.openxmlformats.org/officeDocument/2006/relationships/oleObject" Target="../embeddings/oleObject124.bin"/><Relationship Id="rId15" Type="http://schemas.openxmlformats.org/officeDocument/2006/relationships/image" Target="../media/image174.wmf"/><Relationship Id="rId23" Type="http://schemas.openxmlformats.org/officeDocument/2006/relationships/oleObject" Target="../embeddings/oleObject132.bin"/><Relationship Id="rId28" Type="http://schemas.openxmlformats.org/officeDocument/2006/relationships/image" Target="../media/image180.wmf"/><Relationship Id="rId36" Type="http://schemas.openxmlformats.org/officeDocument/2006/relationships/customXml" Target="../ink/ink9.xml"/><Relationship Id="rId10" Type="http://schemas.openxmlformats.org/officeDocument/2006/relationships/image" Target="../media/image172.wmf"/><Relationship Id="rId19" Type="http://schemas.openxmlformats.org/officeDocument/2006/relationships/oleObject" Target="../embeddings/oleObject130.bin"/><Relationship Id="rId31" Type="http://schemas.openxmlformats.org/officeDocument/2006/relationships/image" Target="../media/image77.png"/><Relationship Id="rId4" Type="http://schemas.openxmlformats.org/officeDocument/2006/relationships/image" Target="../media/image168.png"/><Relationship Id="rId9" Type="http://schemas.openxmlformats.org/officeDocument/2006/relationships/oleObject" Target="../embeddings/oleObject126.bin"/><Relationship Id="rId14" Type="http://schemas.openxmlformats.org/officeDocument/2006/relationships/oleObject" Target="../embeddings/oleObject128.bin"/><Relationship Id="rId22" Type="http://schemas.openxmlformats.org/officeDocument/2006/relationships/image" Target="../media/image177.wmf"/><Relationship Id="rId27" Type="http://schemas.openxmlformats.org/officeDocument/2006/relationships/oleObject" Target="../embeddings/oleObject134.bin"/><Relationship Id="rId30" Type="http://schemas.openxmlformats.org/officeDocument/2006/relationships/image" Target="../media/image181.wmf"/><Relationship Id="rId35" Type="http://schemas.openxmlformats.org/officeDocument/2006/relationships/image" Target="../media/image186.emf"/><Relationship Id="rId8" Type="http://schemas.openxmlformats.org/officeDocument/2006/relationships/image" Target="../media/image171.wmf"/><Relationship Id="rId3" Type="http://schemas.openxmlformats.org/officeDocument/2006/relationships/image" Target="../media/image7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2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image" Target="../media/image10.wmf"/><Relationship Id="rId25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1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6.png"/><Relationship Id="rId23" Type="http://schemas.openxmlformats.org/officeDocument/2006/relationships/image" Target="../media/image13.wmf"/><Relationship Id="rId28" Type="http://schemas.openxmlformats.org/officeDocument/2006/relationships/oleObject" Target="../embeddings/oleObject13.bin"/><Relationship Id="rId10" Type="http://schemas.openxmlformats.org/officeDocument/2006/relationships/image" Target="../media/image7.wmf"/><Relationship Id="rId19" Type="http://schemas.openxmlformats.org/officeDocument/2006/relationships/image" Target="../media/image11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5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3" Type="http://schemas.openxmlformats.org/officeDocument/2006/relationships/oleObject" Target="../embeddings/oleObject137.bin"/><Relationship Id="rId7" Type="http://schemas.openxmlformats.org/officeDocument/2006/relationships/image" Target="../media/image1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39.bin"/><Relationship Id="rId5" Type="http://schemas.openxmlformats.org/officeDocument/2006/relationships/oleObject" Target="../embeddings/oleObject138.bin"/><Relationship Id="rId10" Type="http://schemas.openxmlformats.org/officeDocument/2006/relationships/image" Target="../media/image187.wmf"/><Relationship Id="rId4" Type="http://schemas.openxmlformats.org/officeDocument/2006/relationships/image" Target="../media/image185.wmf"/><Relationship Id="rId9" Type="http://schemas.openxmlformats.org/officeDocument/2006/relationships/oleObject" Target="../embeddings/oleObject14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emf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6.bin"/><Relationship Id="rId18" Type="http://schemas.openxmlformats.org/officeDocument/2006/relationships/image" Target="../media/image195.wmf"/><Relationship Id="rId26" Type="http://schemas.openxmlformats.org/officeDocument/2006/relationships/image" Target="../media/image198.wmf"/><Relationship Id="rId3" Type="http://schemas.openxmlformats.org/officeDocument/2006/relationships/image" Target="../media/image72.png"/><Relationship Id="rId21" Type="http://schemas.openxmlformats.org/officeDocument/2006/relationships/image" Target="../media/image203.png"/><Relationship Id="rId34" Type="http://schemas.openxmlformats.org/officeDocument/2006/relationships/image" Target="../media/image202.wmf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92.wmf"/><Relationship Id="rId17" Type="http://schemas.openxmlformats.org/officeDocument/2006/relationships/oleObject" Target="../embeddings/oleObject148.bin"/><Relationship Id="rId25" Type="http://schemas.openxmlformats.org/officeDocument/2006/relationships/oleObject" Target="../embeddings/oleObject151.bin"/><Relationship Id="rId33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4.wmf"/><Relationship Id="rId20" Type="http://schemas.openxmlformats.org/officeDocument/2006/relationships/image" Target="../media/image196.wmf"/><Relationship Id="rId29" Type="http://schemas.openxmlformats.org/officeDocument/2006/relationships/oleObject" Target="../embeddings/oleObject153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89.wmf"/><Relationship Id="rId11" Type="http://schemas.openxmlformats.org/officeDocument/2006/relationships/oleObject" Target="../embeddings/oleObject145.bin"/><Relationship Id="rId24" Type="http://schemas.openxmlformats.org/officeDocument/2006/relationships/image" Target="../media/image197.wmf"/><Relationship Id="rId32" Type="http://schemas.openxmlformats.org/officeDocument/2006/relationships/image" Target="../media/image201.wmf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23" Type="http://schemas.openxmlformats.org/officeDocument/2006/relationships/oleObject" Target="../embeddings/oleObject150.bin"/><Relationship Id="rId28" Type="http://schemas.openxmlformats.org/officeDocument/2006/relationships/image" Target="../media/image199.wmf"/><Relationship Id="rId10" Type="http://schemas.openxmlformats.org/officeDocument/2006/relationships/image" Target="../media/image191.wmf"/><Relationship Id="rId19" Type="http://schemas.openxmlformats.org/officeDocument/2006/relationships/oleObject" Target="../embeddings/oleObject149.bin"/><Relationship Id="rId31" Type="http://schemas.openxmlformats.org/officeDocument/2006/relationships/oleObject" Target="../embeddings/oleObject154.bin"/><Relationship Id="rId4" Type="http://schemas.openxmlformats.org/officeDocument/2006/relationships/image" Target="../media/image168.png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93.wmf"/><Relationship Id="rId22" Type="http://schemas.openxmlformats.org/officeDocument/2006/relationships/image" Target="../media/image1980.png"/><Relationship Id="rId27" Type="http://schemas.openxmlformats.org/officeDocument/2006/relationships/oleObject" Target="../embeddings/oleObject152.bin"/><Relationship Id="rId30" Type="http://schemas.openxmlformats.org/officeDocument/2006/relationships/image" Target="../media/image200.wmf"/><Relationship Id="rId8" Type="http://schemas.openxmlformats.org/officeDocument/2006/relationships/image" Target="../media/image19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13" Type="http://schemas.openxmlformats.org/officeDocument/2006/relationships/oleObject" Target="../embeddings/oleObject161.bin"/><Relationship Id="rId18" Type="http://schemas.openxmlformats.org/officeDocument/2006/relationships/image" Target="../media/image211.wmf"/><Relationship Id="rId26" Type="http://schemas.openxmlformats.org/officeDocument/2006/relationships/image" Target="../media/image215.wmf"/><Relationship Id="rId3" Type="http://schemas.openxmlformats.org/officeDocument/2006/relationships/oleObject" Target="../embeddings/oleObject156.bin"/><Relationship Id="rId21" Type="http://schemas.openxmlformats.org/officeDocument/2006/relationships/oleObject" Target="../embeddings/oleObject165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208.wmf"/><Relationship Id="rId17" Type="http://schemas.openxmlformats.org/officeDocument/2006/relationships/oleObject" Target="../embeddings/oleObject163.bin"/><Relationship Id="rId25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0.wmf"/><Relationship Id="rId20" Type="http://schemas.openxmlformats.org/officeDocument/2006/relationships/image" Target="../media/image212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05.wmf"/><Relationship Id="rId11" Type="http://schemas.openxmlformats.org/officeDocument/2006/relationships/oleObject" Target="../embeddings/oleObject160.bin"/><Relationship Id="rId24" Type="http://schemas.openxmlformats.org/officeDocument/2006/relationships/image" Target="../media/image214.wmf"/><Relationship Id="rId5" Type="http://schemas.openxmlformats.org/officeDocument/2006/relationships/oleObject" Target="../embeddings/oleObject157.bin"/><Relationship Id="rId15" Type="http://schemas.openxmlformats.org/officeDocument/2006/relationships/oleObject" Target="../embeddings/oleObject162.bin"/><Relationship Id="rId23" Type="http://schemas.openxmlformats.org/officeDocument/2006/relationships/oleObject" Target="../embeddings/oleObject166.bin"/><Relationship Id="rId10" Type="http://schemas.openxmlformats.org/officeDocument/2006/relationships/image" Target="../media/image207.wmf"/><Relationship Id="rId19" Type="http://schemas.openxmlformats.org/officeDocument/2006/relationships/oleObject" Target="../embeddings/oleObject164.bin"/><Relationship Id="rId4" Type="http://schemas.openxmlformats.org/officeDocument/2006/relationships/image" Target="../media/image204.wmf"/><Relationship Id="rId9" Type="http://schemas.openxmlformats.org/officeDocument/2006/relationships/oleObject" Target="../embeddings/oleObject159.bin"/><Relationship Id="rId14" Type="http://schemas.openxmlformats.org/officeDocument/2006/relationships/image" Target="../media/image209.wmf"/><Relationship Id="rId22" Type="http://schemas.openxmlformats.org/officeDocument/2006/relationships/image" Target="../media/image21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13" Type="http://schemas.openxmlformats.org/officeDocument/2006/relationships/oleObject" Target="../embeddings/oleObject173.bin"/><Relationship Id="rId18" Type="http://schemas.openxmlformats.org/officeDocument/2006/relationships/image" Target="../media/image223.wmf"/><Relationship Id="rId26" Type="http://schemas.openxmlformats.org/officeDocument/2006/relationships/oleObject" Target="../embeddings/oleObject178.bin"/><Relationship Id="rId3" Type="http://schemas.openxmlformats.org/officeDocument/2006/relationships/oleObject" Target="../embeddings/oleObject168.bin"/><Relationship Id="rId21" Type="http://schemas.openxmlformats.org/officeDocument/2006/relationships/oleObject" Target="../embeddings/oleObject177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220.wmf"/><Relationship Id="rId17" Type="http://schemas.openxmlformats.org/officeDocument/2006/relationships/oleObject" Target="../embeddings/oleObject175.bin"/><Relationship Id="rId25" Type="http://schemas.openxmlformats.org/officeDocument/2006/relationships/image" Target="../media/image23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2.wmf"/><Relationship Id="rId20" Type="http://schemas.openxmlformats.org/officeDocument/2006/relationships/image" Target="../media/image224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17.wmf"/><Relationship Id="rId11" Type="http://schemas.openxmlformats.org/officeDocument/2006/relationships/oleObject" Target="../embeddings/oleObject172.bin"/><Relationship Id="rId24" Type="http://schemas.openxmlformats.org/officeDocument/2006/relationships/image" Target="../media/image237.png"/><Relationship Id="rId5" Type="http://schemas.openxmlformats.org/officeDocument/2006/relationships/oleObject" Target="../embeddings/oleObject169.bin"/><Relationship Id="rId15" Type="http://schemas.openxmlformats.org/officeDocument/2006/relationships/oleObject" Target="../embeddings/oleObject174.bin"/><Relationship Id="rId23" Type="http://schemas.openxmlformats.org/officeDocument/2006/relationships/image" Target="../media/image236.png"/><Relationship Id="rId10" Type="http://schemas.openxmlformats.org/officeDocument/2006/relationships/image" Target="../media/image219.wmf"/><Relationship Id="rId19" Type="http://schemas.openxmlformats.org/officeDocument/2006/relationships/oleObject" Target="../embeddings/oleObject176.bin"/><Relationship Id="rId4" Type="http://schemas.openxmlformats.org/officeDocument/2006/relationships/image" Target="../media/image216.w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221.wmf"/><Relationship Id="rId22" Type="http://schemas.openxmlformats.org/officeDocument/2006/relationships/image" Target="../media/image225.wmf"/><Relationship Id="rId27" Type="http://schemas.openxmlformats.org/officeDocument/2006/relationships/image" Target="../media/image226.w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0.wmf"/><Relationship Id="rId18" Type="http://schemas.openxmlformats.org/officeDocument/2006/relationships/oleObject" Target="../embeddings/oleObject185.bin"/><Relationship Id="rId26" Type="http://schemas.openxmlformats.org/officeDocument/2006/relationships/oleObject" Target="../embeddings/oleObject189.bin"/><Relationship Id="rId3" Type="http://schemas.openxmlformats.org/officeDocument/2006/relationships/image" Target="../media/image241.png"/><Relationship Id="rId21" Type="http://schemas.openxmlformats.org/officeDocument/2006/relationships/image" Target="../media/image234.wmf"/><Relationship Id="rId7" Type="http://schemas.openxmlformats.org/officeDocument/2006/relationships/image" Target="../media/image227.wmf"/><Relationship Id="rId12" Type="http://schemas.openxmlformats.org/officeDocument/2006/relationships/oleObject" Target="../embeddings/oleObject182.bin"/><Relationship Id="rId17" Type="http://schemas.openxmlformats.org/officeDocument/2006/relationships/image" Target="../media/image232.wmf"/><Relationship Id="rId25" Type="http://schemas.openxmlformats.org/officeDocument/2006/relationships/image" Target="../media/image236.wmf"/><Relationship Id="rId33" Type="http://schemas.openxmlformats.org/officeDocument/2006/relationships/image" Target="../media/image24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4.bin"/><Relationship Id="rId20" Type="http://schemas.openxmlformats.org/officeDocument/2006/relationships/oleObject" Target="../embeddings/oleObject186.bin"/><Relationship Id="rId29" Type="http://schemas.openxmlformats.org/officeDocument/2006/relationships/image" Target="../media/image238.w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79.bin"/><Relationship Id="rId11" Type="http://schemas.openxmlformats.org/officeDocument/2006/relationships/image" Target="../media/image229.wmf"/><Relationship Id="rId24" Type="http://schemas.openxmlformats.org/officeDocument/2006/relationships/oleObject" Target="../embeddings/oleObject188.bin"/><Relationship Id="rId32" Type="http://schemas.openxmlformats.org/officeDocument/2006/relationships/oleObject" Target="../embeddings/oleObject192.bin"/><Relationship Id="rId5" Type="http://schemas.openxmlformats.org/officeDocument/2006/relationships/image" Target="../media/image168.png"/><Relationship Id="rId15" Type="http://schemas.openxmlformats.org/officeDocument/2006/relationships/image" Target="../media/image231.wmf"/><Relationship Id="rId23" Type="http://schemas.openxmlformats.org/officeDocument/2006/relationships/image" Target="../media/image235.wmf"/><Relationship Id="rId28" Type="http://schemas.openxmlformats.org/officeDocument/2006/relationships/oleObject" Target="../embeddings/oleObject190.bin"/><Relationship Id="rId10" Type="http://schemas.openxmlformats.org/officeDocument/2006/relationships/oleObject" Target="../embeddings/oleObject181.bin"/><Relationship Id="rId19" Type="http://schemas.openxmlformats.org/officeDocument/2006/relationships/image" Target="../media/image233.wmf"/><Relationship Id="rId31" Type="http://schemas.openxmlformats.org/officeDocument/2006/relationships/image" Target="../media/image239.wmf"/><Relationship Id="rId4" Type="http://schemas.openxmlformats.org/officeDocument/2006/relationships/image" Target="../media/image72.png"/><Relationship Id="rId9" Type="http://schemas.openxmlformats.org/officeDocument/2006/relationships/image" Target="../media/image228.wmf"/><Relationship Id="rId14" Type="http://schemas.openxmlformats.org/officeDocument/2006/relationships/oleObject" Target="../embeddings/oleObject183.bin"/><Relationship Id="rId22" Type="http://schemas.openxmlformats.org/officeDocument/2006/relationships/oleObject" Target="../embeddings/oleObject187.bin"/><Relationship Id="rId27" Type="http://schemas.openxmlformats.org/officeDocument/2006/relationships/image" Target="../media/image237.wmf"/><Relationship Id="rId30" Type="http://schemas.openxmlformats.org/officeDocument/2006/relationships/oleObject" Target="../embeddings/oleObject191.bin"/><Relationship Id="rId8" Type="http://schemas.openxmlformats.org/officeDocument/2006/relationships/oleObject" Target="../embeddings/oleObject18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png"/><Relationship Id="rId13" Type="http://schemas.openxmlformats.org/officeDocument/2006/relationships/oleObject" Target="../embeddings/oleObject195.bin"/><Relationship Id="rId3" Type="http://schemas.openxmlformats.org/officeDocument/2006/relationships/oleObject" Target="../embeddings/oleObject193.bin"/><Relationship Id="rId7" Type="http://schemas.openxmlformats.org/officeDocument/2006/relationships/image" Target="../media/image243.png"/><Relationship Id="rId12" Type="http://schemas.openxmlformats.org/officeDocument/2006/relationships/image" Target="../media/image24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43.wmf"/><Relationship Id="rId11" Type="http://schemas.openxmlformats.org/officeDocument/2006/relationships/image" Target="../media/image247.png"/><Relationship Id="rId5" Type="http://schemas.openxmlformats.org/officeDocument/2006/relationships/oleObject" Target="../embeddings/oleObject194.bin"/><Relationship Id="rId15" Type="http://schemas.openxmlformats.org/officeDocument/2006/relationships/image" Target="../media/image249.png"/><Relationship Id="rId10" Type="http://schemas.openxmlformats.org/officeDocument/2006/relationships/image" Target="../media/image246.png"/><Relationship Id="rId4" Type="http://schemas.openxmlformats.org/officeDocument/2006/relationships/image" Target="../media/image242.wmf"/><Relationship Id="rId9" Type="http://schemas.openxmlformats.org/officeDocument/2006/relationships/image" Target="../media/image245.png"/><Relationship Id="rId14" Type="http://schemas.openxmlformats.org/officeDocument/2006/relationships/image" Target="../media/image24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8.png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23.png"/><Relationship Id="rId21" Type="http://schemas.openxmlformats.org/officeDocument/2006/relationships/image" Target="../media/image22.wmf"/><Relationship Id="rId7" Type="http://schemas.openxmlformats.org/officeDocument/2006/relationships/image" Target="../media/image25.png"/><Relationship Id="rId12" Type="http://schemas.openxmlformats.org/officeDocument/2006/relationships/image" Target="../media/image29.png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png"/><Relationship Id="rId11" Type="http://schemas.openxmlformats.org/officeDocument/2006/relationships/image" Target="../media/image18.wmf"/><Relationship Id="rId5" Type="http://schemas.openxmlformats.org/officeDocument/2006/relationships/image" Target="../media/image26.png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1.wmf"/><Relationship Id="rId4" Type="http://schemas.openxmlformats.org/officeDocument/2006/relationships/image" Target="../media/image24.png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oleObject" Target="../embeddings/oleObject21.bin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33.png"/><Relationship Id="rId4" Type="http://schemas.openxmlformats.org/officeDocument/2006/relationships/image" Target="../media/image3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49.png"/><Relationship Id="rId3" Type="http://schemas.openxmlformats.org/officeDocument/2006/relationships/image" Target="../media/image37.png"/><Relationship Id="rId7" Type="http://schemas.openxmlformats.org/officeDocument/2006/relationships/image" Target="../media/image43.png"/><Relationship Id="rId12" Type="http://schemas.openxmlformats.org/officeDocument/2006/relationships/image" Target="../media/image48.png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png"/><Relationship Id="rId11" Type="http://schemas.openxmlformats.org/officeDocument/2006/relationships/image" Target="../media/image47.png"/><Relationship Id="rId5" Type="http://schemas.openxmlformats.org/officeDocument/2006/relationships/image" Target="../media/image41.png"/><Relationship Id="rId15" Type="http://schemas.openxmlformats.org/officeDocument/2006/relationships/image" Target="../media/image33.wmf"/><Relationship Id="rId10" Type="http://schemas.openxmlformats.org/officeDocument/2006/relationships/image" Target="../media/image46.png"/><Relationship Id="rId4" Type="http://schemas.openxmlformats.org/officeDocument/2006/relationships/image" Target="../media/image39.png"/><Relationship Id="rId9" Type="http://schemas.openxmlformats.org/officeDocument/2006/relationships/image" Target="../media/image45.png"/><Relationship Id="rId1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61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0.wmf"/><Relationship Id="rId12" Type="http://schemas.openxmlformats.org/officeDocument/2006/relationships/image" Target="../media/image59.png"/><Relationship Id="rId17" Type="http://schemas.openxmlformats.org/officeDocument/2006/relationships/image" Target="../media/image6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58.png"/><Relationship Id="rId5" Type="http://schemas.openxmlformats.org/officeDocument/2006/relationships/image" Target="../media/image56.png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57.png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55.png"/><Relationship Id="rId9" Type="http://schemas.openxmlformats.org/officeDocument/2006/relationships/image" Target="../media/image51.wmf"/><Relationship Id="rId14" Type="http://schemas.openxmlformats.org/officeDocument/2006/relationships/image" Target="../media/image5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oleObject" Target="../embeddings/oleObject33.bin"/><Relationship Id="rId18" Type="http://schemas.openxmlformats.org/officeDocument/2006/relationships/oleObject" Target="../embeddings/oleObject35.bin"/><Relationship Id="rId3" Type="http://schemas.openxmlformats.org/officeDocument/2006/relationships/oleObject" Target="../embeddings/oleObject29.bin"/><Relationship Id="rId21" Type="http://schemas.openxmlformats.org/officeDocument/2006/relationships/image" Target="../media/image73.png"/><Relationship Id="rId7" Type="http://schemas.openxmlformats.org/officeDocument/2006/relationships/image" Target="../media/image63.wmf"/><Relationship Id="rId12" Type="http://schemas.openxmlformats.org/officeDocument/2006/relationships/image" Target="../media/image65.wmf"/><Relationship Id="rId17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.bin"/><Relationship Id="rId20" Type="http://schemas.openxmlformats.org/officeDocument/2006/relationships/image" Target="../media/image72.png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2.bin"/><Relationship Id="rId5" Type="http://schemas.openxmlformats.org/officeDocument/2006/relationships/image" Target="../media/image69.png"/><Relationship Id="rId15" Type="http://schemas.openxmlformats.org/officeDocument/2006/relationships/image" Target="../media/image71.png"/><Relationship Id="rId23" Type="http://schemas.openxmlformats.org/officeDocument/2006/relationships/image" Target="../media/image73.emf"/><Relationship Id="rId10" Type="http://schemas.openxmlformats.org/officeDocument/2006/relationships/image" Target="../media/image64.wmf"/><Relationship Id="rId19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66.wmf"/><Relationship Id="rId22" Type="http://schemas.openxmlformats.org/officeDocument/2006/relationships/customXml" Target="../ink/ink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79.e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customXml" Target="../ink/ink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4.wmf"/><Relationship Id="rId11" Type="http://schemas.openxmlformats.org/officeDocument/2006/relationships/image" Target="../media/image76.wmf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73.wmf"/><Relationship Id="rId9" Type="http://schemas.openxmlformats.org/officeDocument/2006/relationships/image" Target="../media/image7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/>
          </p:nvPr>
        </p:nvSpPr>
        <p:spPr>
          <a:xfrm>
            <a:off x="4398264" y="796553"/>
            <a:ext cx="4800600" cy="838201"/>
          </a:xfrm>
          <a:prstGeom prst="rect">
            <a:avLst/>
          </a:prstGeom>
          <a:noFill/>
          <a:ln>
            <a:solidFill>
              <a:sysClr val="window" lastClr="FFFFFF">
                <a:lumMod val="95000"/>
              </a:sysClr>
            </a:solidFill>
          </a:ln>
          <a:effectLst>
            <a:outerShdw blurRad="50800" dist="38100" algn="l" rotWithShape="0">
              <a:prstClr val="black">
                <a:alpha val="40000"/>
              </a:prstClr>
            </a:outerShdw>
            <a:softEdge rad="317500"/>
          </a:effectLst>
        </p:spPr>
        <p:txBody>
          <a:bodyPr>
            <a:normAutofit fontScale="90000"/>
          </a:bodyPr>
          <a:lstStyle/>
          <a:p>
            <a:pPr marL="0" marR="0" lvl="0" indent="0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sz="5000" b="1" i="0" u="none" strike="noStrike" kern="0" cap="none" spc="0" normalizeH="0" baseline="0" noProof="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7A2C7C"/>
                </a:solidFill>
                <a:effectLst>
                  <a:outerShdw blurRad="50800" algn="tl" rotWithShape="0">
                    <a:srgbClr val="000000"/>
                  </a:outerShdw>
                </a:effectLst>
                <a:uLnTx/>
                <a:uFillTx/>
                <a:cs typeface="EntezareZohoor 2 **" pitchFamily="2" charset="-78"/>
              </a:rPr>
              <a:t>ریاضیات عالی مهندسی</a:t>
            </a:r>
            <a:endParaRPr kumimoji="0" lang="en-US" sz="5000" b="1" i="0" u="none" strike="noStrike" kern="0" cap="none" spc="0" normalizeH="0" baseline="0" noProof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solidFill>
                <a:srgbClr val="7A2C7C"/>
              </a:solidFill>
              <a:effectLst>
                <a:outerShdw blurRad="50800" algn="tl" rotWithShape="0">
                  <a:srgbClr val="000000"/>
                </a:outerShdw>
              </a:effectLst>
              <a:uLnTx/>
              <a:uFillTx/>
              <a:cs typeface="EntezareZohoor 2 **" pitchFamily="2" charset="-7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488299" y="2590800"/>
            <a:ext cx="4419600" cy="677108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sz="2000" b="1" i="0" u="none" strike="noStrike" kern="0" normalizeH="0" baseline="0" noProof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Palatino Linotype"/>
                <a:cs typeface="B Elham" pitchFamily="2" charset="-78"/>
              </a:rPr>
              <a:t>فصل دوم: </a:t>
            </a:r>
            <a:r>
              <a:rPr lang="fa-IR" sz="2000" b="1" kern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Palatino Linotype"/>
                <a:cs typeface="B Elham" pitchFamily="2" charset="-78"/>
              </a:rPr>
              <a:t>مشتقات جزیی</a:t>
            </a:r>
            <a:r>
              <a:rPr lang="en-US" sz="2000" b="1" kern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Palatino Linotype"/>
                <a:cs typeface="B Elham" pitchFamily="2" charset="-78"/>
              </a:rPr>
              <a:t> </a:t>
            </a:r>
            <a:r>
              <a:rPr lang="fa-IR" sz="2000" b="1" kern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Palatino Linotype"/>
                <a:cs typeface="B Elham" pitchFamily="2" charset="-78"/>
              </a:rPr>
              <a:t> (</a:t>
            </a:r>
            <a:r>
              <a:rPr lang="en-US" sz="2000" b="1" kern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Palatino Linotype"/>
                <a:cs typeface="B Elham" pitchFamily="2" charset="-78"/>
              </a:rPr>
              <a:t>P.D.E</a:t>
            </a:r>
            <a:r>
              <a:rPr lang="fa-IR" sz="2000" b="1" kern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Palatino Linotype"/>
                <a:cs typeface="B Elham" pitchFamily="2" charset="-78"/>
              </a:rPr>
              <a:t>)</a:t>
            </a:r>
            <a:endParaRPr lang="en-US" sz="2000" b="1" kern="0" dirty="0" smtClean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Palatino Linotype"/>
              <a:cs typeface="B Elham" pitchFamily="2" charset="-78"/>
            </a:endParaRPr>
          </a:p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kern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Palatino Linotype"/>
                <a:cs typeface="B Elham" pitchFamily="2" charset="-78"/>
              </a:rPr>
              <a:t>Partial Differential Equations</a:t>
            </a:r>
            <a:endParaRPr kumimoji="0" lang="en-US" b="1" i="0" u="none" strike="noStrike" kern="0" normalizeH="0" baseline="0" noProof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uLnTx/>
              <a:uFillTx/>
              <a:latin typeface="Palatino Linotype"/>
              <a:cs typeface="B Elham" pitchFamily="2" charset="-78"/>
            </a:endParaRPr>
          </a:p>
        </p:txBody>
      </p:sp>
      <p:pic>
        <p:nvPicPr>
          <p:cNvPr id="7" name="Picture 2" descr="ثبت نام و لیست رشته های بدون کنکور دانشگاه سمنان 99 - 1400"/>
          <p:cNvPicPr>
            <a:picLocks noChangeAspect="1" noChangeArrowheads="1"/>
          </p:cNvPicPr>
          <p:nvPr/>
        </p:nvPicPr>
        <p:blipFill rotWithShape="1">
          <a:blip r:embed="rId2" cstate="print">
            <a:duotone>
              <a:srgbClr val="475A8D">
                <a:shade val="45000"/>
                <a:satMod val="135000"/>
              </a:srgb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43" r="19343"/>
          <a:stretch/>
        </p:blipFill>
        <p:spPr bwMode="auto">
          <a:xfrm>
            <a:off x="0" y="9144"/>
            <a:ext cx="1140715" cy="12095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Flowchart: Document 7"/>
          <p:cNvSpPr/>
          <p:nvPr/>
        </p:nvSpPr>
        <p:spPr>
          <a:xfrm rot="10800000">
            <a:off x="-21337" y="4724400"/>
            <a:ext cx="9165336" cy="2133600"/>
          </a:xfrm>
          <a:prstGeom prst="flowChartDocument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31005" y="4823443"/>
            <a:ext cx="886065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sz="2000" b="0" i="0" u="none" strike="noStrike" kern="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Arial" pitchFamily="34" charset="0"/>
                <a:cs typeface="B Badr" pitchFamily="2" charset="-78"/>
              </a:rPr>
              <a:t>دکتر </a:t>
            </a:r>
            <a:r>
              <a:rPr kumimoji="0" lang="fa-IR" sz="2000" b="0" i="0" u="none" strike="noStrike" kern="0" cap="none" spc="0" normalizeH="0" baseline="0" noProof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Arial" pitchFamily="34" charset="0"/>
                <a:cs typeface="B Badr" pitchFamily="2" charset="-78"/>
              </a:rPr>
              <a:t>محمد </a:t>
            </a:r>
            <a:r>
              <a:rPr kumimoji="0" lang="fa-IR" sz="2000" b="0" i="0" u="none" strike="noStrike" kern="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Arial" pitchFamily="34" charset="0"/>
                <a:cs typeface="B Badr" pitchFamily="2" charset="-78"/>
              </a:rPr>
              <a:t>ایمان خداکرمی ، دانشیار مهندسی </a:t>
            </a:r>
            <a:r>
              <a:rPr kumimoji="0" lang="fa-IR" sz="2000" b="0" i="0" u="none" strike="noStrike" kern="0" cap="none" spc="0" normalizeH="0" baseline="0" noProof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Arial" pitchFamily="34" charset="0"/>
                <a:cs typeface="B Badr" pitchFamily="2" charset="-78"/>
              </a:rPr>
              <a:t>زلزله</a:t>
            </a:r>
            <a:endParaRPr kumimoji="0" lang="fa-IR" sz="1000" b="0" i="0" u="none" strike="noStrike" kern="0" cap="none" spc="0" normalizeH="0" baseline="0" noProof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  <a:p>
            <a:pPr marL="0" marR="0" lvl="0" indent="0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sz="1600" b="0" i="0" u="none" strike="noStrike" kern="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1600" b="0" i="0" u="none" strike="noStrike" kern="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EB80A">
                    <a:lumMod val="20000"/>
                    <a:lumOff val="80000"/>
                  </a:srgb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Email : </a:t>
            </a:r>
            <a:r>
              <a:rPr kumimoji="0" lang="en-US" sz="1600" b="0" i="0" u="none" strike="noStrike" kern="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EB80A">
                    <a:lumMod val="20000"/>
                    <a:lumOff val="80000"/>
                  </a:srgbClr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hlinkClick r:id="rId4"/>
              </a:rPr>
              <a:t>khodakarami@semnan.ac.ir</a:t>
            </a:r>
            <a:r>
              <a:rPr kumimoji="0" lang="en-US" sz="1600" b="0" i="0" u="none" strike="noStrike" kern="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EB80A">
                    <a:lumMod val="20000"/>
                    <a:lumOff val="80000"/>
                  </a:srgbClr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;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FEB80A">
                    <a:lumMod val="20000"/>
                    <a:lumOff val="80000"/>
                  </a:srgbClr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1600" b="0" i="0" u="none" strike="noStrike" kern="0" cap="none" spc="0" normalizeH="0" baseline="0" noProof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EB80A">
                    <a:lumMod val="20000"/>
                    <a:lumOff val="80000"/>
                  </a:srgbClr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hlinkClick r:id="rId5"/>
              </a:rPr>
              <a:t>I.khodakarami@gmail.com</a:t>
            </a:r>
            <a:endParaRPr kumimoji="0" lang="en-US" sz="1600" b="0" i="0" u="none" strike="noStrike" kern="0" cap="none" spc="0" normalizeH="0" baseline="0" noProof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EB80A">
                  <a:lumMod val="20000"/>
                  <a:lumOff val="80000"/>
                </a:srgbClr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  <a:p>
            <a:pPr marL="0" marR="0" lvl="0" indent="0" algn="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b="0" i="0" u="none" strike="noStrike" kern="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تلفن : </a:t>
            </a:r>
            <a:r>
              <a:rPr kumimoji="0" lang="fa-IR" b="0" i="0" u="none" strike="noStrike" kern="0" cap="none" spc="0" normalizeH="0" baseline="0" noProof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0233</a:t>
            </a:r>
            <a:r>
              <a:rPr kumimoji="0" lang="fa-IR" b="0" i="0" u="none" strike="noStrike" kern="0" cap="none" spc="0" normalizeH="0" baseline="0" noProof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153</a:t>
            </a:r>
            <a:r>
              <a:rPr lang="fa-IR" kern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5243</a:t>
            </a:r>
            <a:endParaRPr kumimoji="0" lang="en-US" b="0" i="0" u="none" strike="noStrike" kern="0" cap="none" spc="0" normalizeH="0" baseline="0" noProof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-152400" y="6419084"/>
            <a:ext cx="24338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cs typeface="B Badr" pitchFamily="2" charset="-78"/>
              </a:rPr>
              <a:t>گردآورنده : شیرین خرّم جاهد</a:t>
            </a:r>
            <a:endParaRPr lang="en-US" sz="1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cs typeface="B Badr" pitchFamily="2" charset="-78"/>
            </a:endParaRPr>
          </a:p>
        </p:txBody>
      </p:sp>
      <p:pic>
        <p:nvPicPr>
          <p:cNvPr id="1026" name="Picture 2" descr="https://upload.wikimedia.org/wikipedia/commons/1/17/Airflow-Obstructed-Duct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192" y="1215654"/>
            <a:ext cx="4310107" cy="3078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337155" y="4308545"/>
            <a:ext cx="421515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rtl="1"/>
            <a:r>
              <a:rPr lang="fa-IR" sz="1400" dirty="0" smtClean="0">
                <a:cs typeface="B Koodak" pitchFamily="2" charset="-78"/>
              </a:rPr>
              <a:t>مجسم‌سازی جریان هوا به داخل لوله که با معادلات ناویه-استوکس، مدل‌سازی شده‌است.</a:t>
            </a:r>
            <a:endParaRPr lang="en-US" sz="1400" dirty="0">
              <a:cs typeface="B Koodak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1973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>
            <a:stCxn id="4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noFill/>
          <a:ln w="28575" cap="flat" cmpd="sng" algn="ctr">
            <a:solidFill>
              <a:srgbClr val="475A8D">
                <a:lumMod val="20000"/>
                <a:lumOff val="80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" name="Donut 3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rgbClr val="475A8D">
              <a:lumMod val="20000"/>
              <a:lumOff val="80000"/>
            </a:srgbClr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5" name="8-Point Star 4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2000" b="1" kern="0" noProof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9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10200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مشتقات جزئی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019800" y="1217152"/>
            <a:ext cx="171232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en-US" sz="1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Koodak" pitchFamily="2" charset="-78"/>
              </a:rPr>
              <a:t>B</a:t>
            </a:r>
            <a:r>
              <a:rPr lang="fa-IR" sz="1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Koodak" pitchFamily="2" charset="-78"/>
              </a:rPr>
              <a:t>)  </a:t>
            </a:r>
            <a:r>
              <a:rPr lang="fa-IR" sz="1400" dirty="0" smtClean="0">
                <a:cs typeface="B Koodak" pitchFamily="2" charset="-78"/>
              </a:rPr>
              <a:t>طبق این اصل داریم : </a:t>
            </a:r>
            <a:endParaRPr lang="en-US" sz="1400" dirty="0"/>
          </a:p>
        </p:txBody>
      </p:sp>
      <p:sp>
        <p:nvSpPr>
          <p:cNvPr id="11" name="Rectangle 10"/>
          <p:cNvSpPr/>
          <p:nvPr/>
        </p:nvSpPr>
        <p:spPr>
          <a:xfrm>
            <a:off x="6260250" y="1752600"/>
            <a:ext cx="147187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400" dirty="0" smtClean="0">
                <a:cs typeface="B Koodak" pitchFamily="2" charset="-78"/>
              </a:rPr>
              <a:t>دوبار مشتق میگیریم :</a:t>
            </a:r>
            <a:endParaRPr lang="en-US" sz="1400" dirty="0"/>
          </a:p>
        </p:txBody>
      </p:sp>
      <p:sp>
        <p:nvSpPr>
          <p:cNvPr id="12" name="Rectangle 11"/>
          <p:cNvSpPr/>
          <p:nvPr/>
        </p:nvSpPr>
        <p:spPr>
          <a:xfrm>
            <a:off x="6144834" y="3276600"/>
            <a:ext cx="17027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400" dirty="0" smtClean="0">
                <a:cs typeface="B Koodak" pitchFamily="2" charset="-78"/>
              </a:rPr>
              <a:t>جایگذاری در رابطه اولیه :</a:t>
            </a:r>
            <a:endParaRPr lang="en-US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519540" y="1217152"/>
                <a:ext cx="2737288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 smtClean="0"/>
                        <m:t>Assume</m:t>
                      </m:r>
                      <m:r>
                        <m:rPr>
                          <m:nor/>
                        </m:rPr>
                        <a:rPr lang="en-US" sz="1600" smtClean="0"/>
                        <m:t> : </m:t>
                      </m:r>
                      <m:r>
                        <m:rPr>
                          <m:nor/>
                        </m:rPr>
                        <a:rPr lang="en-US" sz="1600" smtClean="0"/>
                        <m:t>u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6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9540" y="1217152"/>
                <a:ext cx="2737288" cy="33855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852834"/>
              </p:ext>
            </p:extLst>
          </p:nvPr>
        </p:nvGraphicFramePr>
        <p:xfrm>
          <a:off x="1630883" y="1805923"/>
          <a:ext cx="2514601" cy="508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8" name="Equation" r:id="rId4" imgW="2133360" imgH="431640" progId="Equation.DSMT4">
                  <p:embed/>
                </p:oleObj>
              </mc:Choice>
              <mc:Fallback>
                <p:oleObj name="Equation" r:id="rId4" imgW="213336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883" y="1805923"/>
                        <a:ext cx="2514601" cy="508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330645"/>
              </p:ext>
            </p:extLst>
          </p:nvPr>
        </p:nvGraphicFramePr>
        <p:xfrm>
          <a:off x="1655537" y="2438400"/>
          <a:ext cx="2465294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9" name="Equation" r:id="rId6" imgW="2095200" imgH="431640" progId="Equation.DSMT4">
                  <p:embed/>
                </p:oleObj>
              </mc:Choice>
              <mc:Fallback>
                <p:oleObj name="Equation" r:id="rId6" imgW="209520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537" y="2438400"/>
                        <a:ext cx="2465294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37562"/>
              </p:ext>
            </p:extLst>
          </p:nvPr>
        </p:nvGraphicFramePr>
        <p:xfrm>
          <a:off x="1676400" y="3322249"/>
          <a:ext cx="2209800" cy="475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0" name="Equation" r:id="rId8" imgW="1828800" imgH="393480" progId="Equation.DSMT4">
                  <p:embed/>
                </p:oleObj>
              </mc:Choice>
              <mc:Fallback>
                <p:oleObj name="Equation" r:id="rId8" imgW="18288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322249"/>
                        <a:ext cx="2209800" cy="4757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eft Brace 16"/>
          <p:cNvSpPr/>
          <p:nvPr/>
        </p:nvSpPr>
        <p:spPr>
          <a:xfrm>
            <a:off x="1295400" y="1752600"/>
            <a:ext cx="224140" cy="1219200"/>
          </a:xfrm>
          <a:prstGeom prst="leftBrac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5888500" y="3950421"/>
            <a:ext cx="193835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1400" dirty="0" smtClean="0">
                <a:cs typeface="B Koodak" pitchFamily="2" charset="-78"/>
              </a:rPr>
              <a:t>تابع قبلی بر </a:t>
            </a:r>
            <a:r>
              <a:rPr lang="en-US" sz="1400" dirty="0" smtClean="0">
                <a:cs typeface="B Koodak" pitchFamily="2" charset="-78"/>
              </a:rPr>
              <a:t>u</a:t>
            </a:r>
            <a:r>
              <a:rPr lang="fa-IR" sz="1400" dirty="0" smtClean="0">
                <a:cs typeface="B Koodak" pitchFamily="2" charset="-78"/>
              </a:rPr>
              <a:t> تقسیم میکنیم :</a:t>
            </a:r>
            <a:endParaRPr lang="en-US" sz="14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605138"/>
              </p:ext>
            </p:extLst>
          </p:nvPr>
        </p:nvGraphicFramePr>
        <p:xfrm>
          <a:off x="1709391" y="3936889"/>
          <a:ext cx="1643410" cy="562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1" name="Equation" r:id="rId10" imgW="1409400" imgH="482400" progId="Equation.DSMT4">
                  <p:embed/>
                </p:oleObj>
              </mc:Choice>
              <mc:Fallback>
                <p:oleObj name="Equation" r:id="rId10" imgW="140940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391" y="3936889"/>
                        <a:ext cx="1643410" cy="562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2834780" y="4724400"/>
            <a:ext cx="499207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1400" dirty="0" smtClean="0">
                <a:cs typeface="B Koodak" pitchFamily="2" charset="-78"/>
              </a:rPr>
              <a:t>معادلات دیفرانسیل برحسب </a:t>
            </a:r>
            <a:r>
              <a:rPr lang="en-US" sz="1400" dirty="0" smtClean="0">
                <a:cs typeface="B Koodak" pitchFamily="2" charset="-78"/>
              </a:rPr>
              <a:t>x </a:t>
            </a:r>
            <a:r>
              <a:rPr lang="fa-IR" sz="1400" dirty="0" smtClean="0">
                <a:cs typeface="B Koodak" pitchFamily="2" charset="-78"/>
              </a:rPr>
              <a:t>و </a:t>
            </a:r>
            <a:r>
              <a:rPr lang="en-US" sz="1400" dirty="0" smtClean="0">
                <a:cs typeface="B Koodak" pitchFamily="2" charset="-78"/>
              </a:rPr>
              <a:t>t</a:t>
            </a:r>
            <a:r>
              <a:rPr lang="fa-IR" sz="1400" dirty="0" smtClean="0">
                <a:cs typeface="B Koodak" pitchFamily="2" charset="-78"/>
              </a:rPr>
              <a:t> را جدا میکنیم و </a:t>
            </a:r>
            <a:r>
              <a:rPr lang="en-US" sz="1400" dirty="0" smtClean="0">
                <a:cs typeface="B Koodak" pitchFamily="2" charset="-78"/>
              </a:rPr>
              <a:t>X(x)</a:t>
            </a:r>
            <a:r>
              <a:rPr lang="fa-IR" sz="1400" dirty="0" smtClean="0">
                <a:cs typeface="B Koodak" pitchFamily="2" charset="-78"/>
              </a:rPr>
              <a:t> و </a:t>
            </a:r>
            <a:r>
              <a:rPr lang="en-US" sz="1400" dirty="0" smtClean="0">
                <a:cs typeface="B Koodak" pitchFamily="2" charset="-78"/>
              </a:rPr>
              <a:t>T(t)</a:t>
            </a:r>
            <a:r>
              <a:rPr lang="fa-IR" sz="1400" dirty="0" smtClean="0">
                <a:cs typeface="B Koodak" pitchFamily="2" charset="-78"/>
              </a:rPr>
              <a:t> را بدست میاوریم :</a:t>
            </a:r>
            <a:endParaRPr lang="en-US" sz="1400" dirty="0"/>
          </a:p>
        </p:txBody>
      </p:sp>
      <p:sp>
        <p:nvSpPr>
          <p:cNvPr id="22" name="Rounded Rectangle 21"/>
          <p:cNvSpPr/>
          <p:nvPr/>
        </p:nvSpPr>
        <p:spPr>
          <a:xfrm>
            <a:off x="1295400" y="5257800"/>
            <a:ext cx="2961428" cy="914400"/>
          </a:xfrm>
          <a:prstGeom prst="roundRect">
            <a:avLst/>
          </a:prstGeom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220040"/>
              </p:ext>
            </p:extLst>
          </p:nvPr>
        </p:nvGraphicFramePr>
        <p:xfrm>
          <a:off x="1407470" y="5376068"/>
          <a:ext cx="26765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2" name="Equation" r:id="rId12" imgW="2108200" imgH="533400" progId="Equation.DSMT4">
                  <p:embed/>
                </p:oleObj>
              </mc:Choice>
              <mc:Fallback>
                <p:oleObj name="Equation" r:id="rId12" imgW="2108200" imgH="533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470" y="5376068"/>
                        <a:ext cx="267652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624840" y="313198"/>
            <a:ext cx="294625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 smtClean="0">
                <a:solidFill>
                  <a:schemeClr val="bg1"/>
                </a:solidFill>
                <a:cs typeface="B Koodak" pitchFamily="2" charset="-78"/>
              </a:rPr>
              <a:t>Method of Separation Of Variables</a:t>
            </a:r>
            <a:endParaRPr lang="en-US" sz="15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1510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7" grpId="0" animBg="1"/>
      <p:bldP spid="18" grpId="0"/>
      <p:bldP spid="20" grpId="0"/>
      <p:bldP spid="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>
            <a:stCxn id="4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noFill/>
          <a:ln w="28575" cap="flat" cmpd="sng" algn="ctr">
            <a:solidFill>
              <a:srgbClr val="475A8D">
                <a:lumMod val="20000"/>
                <a:lumOff val="80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" name="Donut 3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rgbClr val="475A8D">
              <a:lumMod val="20000"/>
              <a:lumOff val="80000"/>
            </a:srgbClr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5" name="8-Point Star 4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2000" b="1" kern="0" noProof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10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10200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مشتقات جزئی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586501" y="1305139"/>
            <a:ext cx="340509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1400" dirty="0" smtClean="0">
                <a:cs typeface="B Koodak" pitchFamily="2" charset="-78"/>
              </a:rPr>
              <a:t>جهت بدست آوردن </a:t>
            </a:r>
            <a:r>
              <a:rPr lang="en-US" sz="1400" dirty="0" smtClean="0">
                <a:cs typeface="B Koodak" pitchFamily="2" charset="-78"/>
              </a:rPr>
              <a:t>X(x)</a:t>
            </a:r>
            <a:r>
              <a:rPr lang="fa-IR" sz="1400" dirty="0" smtClean="0">
                <a:cs typeface="B Koodak" pitchFamily="2" charset="-78"/>
              </a:rPr>
              <a:t> به شرایط مرزی نیاز داریم  :</a:t>
            </a:r>
            <a:endParaRPr lang="en-US" sz="1400" dirty="0"/>
          </a:p>
        </p:txBody>
      </p:sp>
      <p:sp>
        <p:nvSpPr>
          <p:cNvPr id="10" name="Vertical Scroll 9"/>
          <p:cNvSpPr/>
          <p:nvPr/>
        </p:nvSpPr>
        <p:spPr>
          <a:xfrm>
            <a:off x="638141" y="1054599"/>
            <a:ext cx="2376678" cy="1424415"/>
          </a:xfrm>
          <a:prstGeom prst="verticalScroll">
            <a:avLst/>
          </a:prstGeom>
          <a:gradFill flip="none" rotWithShape="1">
            <a:gsLst>
              <a:gs pos="0">
                <a:srgbClr val="93E9D5">
                  <a:shade val="30000"/>
                  <a:satMod val="115000"/>
                </a:srgbClr>
              </a:gs>
              <a:gs pos="50000">
                <a:srgbClr val="93E9D5">
                  <a:shade val="67500"/>
                  <a:satMod val="115000"/>
                </a:srgbClr>
              </a:gs>
              <a:gs pos="100000">
                <a:srgbClr val="93E9D5">
                  <a:shade val="100000"/>
                  <a:satMod val="115000"/>
                </a:srgbClr>
              </a:gs>
            </a:gsLst>
            <a:lin ang="0" scaled="1"/>
            <a:tileRect/>
          </a:gradFill>
          <a:ln w="12700">
            <a:solidFill>
              <a:schemeClr val="accent5">
                <a:lumMod val="75000"/>
              </a:schemeClr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fa-IR" sz="12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B Koodak" pitchFamily="2" charset="-78"/>
              </a:rPr>
              <a:t>انواع شرایط مرزی :</a:t>
            </a:r>
          </a:p>
          <a:p>
            <a:pPr marL="342900" indent="-342900" algn="r" rtl="1">
              <a:buFont typeface="+mj-lt"/>
              <a:buAutoNum type="arabicPeriod"/>
            </a:pPr>
            <a:r>
              <a:rPr lang="fa-IR" sz="12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B Koodak" pitchFamily="2" charset="-78"/>
              </a:rPr>
              <a:t>یکسرآزاد، یکسربینهایت</a:t>
            </a:r>
          </a:p>
          <a:p>
            <a:pPr marL="342900" indent="-342900" algn="r" rtl="1">
              <a:buFont typeface="+mj-lt"/>
              <a:buAutoNum type="arabicPeriod"/>
            </a:pPr>
            <a:r>
              <a:rPr lang="fa-IR" sz="12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B Koodak" pitchFamily="2" charset="-78"/>
              </a:rPr>
              <a:t>یکسر گیردار، یکسر آزاد</a:t>
            </a:r>
          </a:p>
          <a:p>
            <a:pPr marL="342900" indent="-342900" algn="r" rtl="1">
              <a:buFont typeface="+mj-lt"/>
              <a:buAutoNum type="arabicPeriod"/>
            </a:pPr>
            <a:r>
              <a:rPr lang="fa-IR" sz="12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B Koodak" pitchFamily="2" charset="-78"/>
              </a:rPr>
              <a:t>یکسر گیردار، یکسر بینهایت</a:t>
            </a:r>
          </a:p>
          <a:p>
            <a:pPr marL="342900" indent="-342900" algn="r" rtl="1">
              <a:buFont typeface="+mj-lt"/>
              <a:buAutoNum type="arabicPeriod"/>
            </a:pPr>
            <a:r>
              <a:rPr lang="fa-IR" sz="12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B Koodak" pitchFamily="2" charset="-78"/>
              </a:rPr>
              <a:t>دو سر آزاد</a:t>
            </a:r>
          </a:p>
          <a:p>
            <a:pPr marL="342900" indent="-342900" algn="r" rtl="1">
              <a:buFont typeface="+mj-lt"/>
              <a:buAutoNum type="arabicPeriod"/>
            </a:pPr>
            <a:r>
              <a:rPr lang="fa-IR" sz="12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B Koodak" pitchFamily="2" charset="-78"/>
              </a:rPr>
              <a:t>دو سرگیردار</a:t>
            </a:r>
            <a:endParaRPr lang="en-US" sz="1200" dirty="0">
              <a:solidFill>
                <a:schemeClr val="tx1">
                  <a:lumMod val="95000"/>
                  <a:lumOff val="5000"/>
                </a:schemeClr>
              </a:solidFill>
              <a:cs typeface="B Koodak" pitchFamily="2" charset="-78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011497"/>
              </p:ext>
            </p:extLst>
          </p:nvPr>
        </p:nvGraphicFramePr>
        <p:xfrm>
          <a:off x="3200215" y="1413309"/>
          <a:ext cx="2250512" cy="290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0" name="Equation" r:id="rId3" imgW="1587240" imgH="253800" progId="Equation.DSMT4">
                  <p:embed/>
                </p:oleObj>
              </mc:Choice>
              <mc:Fallback>
                <p:oleObj name="Equation" r:id="rId3" imgW="158724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215" y="1413309"/>
                        <a:ext cx="2250512" cy="290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229396"/>
              </p:ext>
            </p:extLst>
          </p:nvPr>
        </p:nvGraphicFramePr>
        <p:xfrm>
          <a:off x="3200215" y="1985385"/>
          <a:ext cx="2250511" cy="304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1" name="Equation" r:id="rId5" imgW="1257120" imgH="253800" progId="Equation.DSMT4">
                  <p:embed/>
                </p:oleObj>
              </mc:Choice>
              <mc:Fallback>
                <p:oleObj name="Equation" r:id="rId5" imgW="125712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215" y="1985385"/>
                        <a:ext cx="2250511" cy="304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08921" y="2570440"/>
                <a:ext cx="4292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𝛪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921" y="2570440"/>
                <a:ext cx="429220" cy="369332"/>
              </a:xfrm>
              <a:prstGeom prst="rect">
                <a:avLst/>
              </a:prstGeom>
              <a:blipFill rotWithShape="1">
                <a:blip r:embed="rId7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630729"/>
              </p:ext>
            </p:extLst>
          </p:nvPr>
        </p:nvGraphicFramePr>
        <p:xfrm>
          <a:off x="680208" y="2613343"/>
          <a:ext cx="1368943" cy="297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2" name="Equation" r:id="rId8" imgW="1168200" imgH="253800" progId="Equation.DSMT4">
                  <p:embed/>
                </p:oleObj>
              </mc:Choice>
              <mc:Fallback>
                <p:oleObj name="Equation" r:id="rId8" imgW="116820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208" y="2613343"/>
                        <a:ext cx="1368943" cy="2975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351696"/>
              </p:ext>
            </p:extLst>
          </p:nvPr>
        </p:nvGraphicFramePr>
        <p:xfrm>
          <a:off x="3264674" y="2594300"/>
          <a:ext cx="1323087" cy="315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3" name="Equation" r:id="rId10" imgW="1066680" imgH="253800" progId="Equation.DSMT4">
                  <p:embed/>
                </p:oleObj>
              </mc:Choice>
              <mc:Fallback>
                <p:oleObj name="Equation" r:id="rId10" imgW="106668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674" y="2594300"/>
                        <a:ext cx="1323087" cy="315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>
          <a:xfrm>
            <a:off x="2224746" y="2594300"/>
            <a:ext cx="825520" cy="345472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1000" dirty="0" smtClean="0">
                <a:cs typeface="B Koodak" pitchFamily="2" charset="-78"/>
              </a:rPr>
              <a:t>انتگرالگیری</a:t>
            </a:r>
            <a:endParaRPr lang="en-US" sz="1000" dirty="0">
              <a:cs typeface="B Koodak" pitchFamily="2" charset="-78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054899"/>
              </p:ext>
            </p:extLst>
          </p:nvPr>
        </p:nvGraphicFramePr>
        <p:xfrm>
          <a:off x="445375" y="2971800"/>
          <a:ext cx="3517291" cy="598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4" name="Equation" r:id="rId12" imgW="3136680" imgH="533160" progId="Equation.DSMT4">
                  <p:embed/>
                </p:oleObj>
              </mc:Choice>
              <mc:Fallback>
                <p:oleObj name="Equation" r:id="rId12" imgW="3136680" imgH="5331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375" y="2971800"/>
                        <a:ext cx="3517291" cy="598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4409947" y="2963065"/>
            <a:ext cx="57579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400" dirty="0" smtClean="0">
                <a:cs typeface="B Koodak" pitchFamily="2" charset="-78"/>
              </a:rPr>
              <a:t>غ،ق،ق</a:t>
            </a:r>
            <a:endParaRPr lang="en-US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Vertical Scroll 19"/>
              <p:cNvSpPr/>
              <p:nvPr/>
            </p:nvSpPr>
            <p:spPr>
              <a:xfrm>
                <a:off x="6132334" y="2228065"/>
                <a:ext cx="2313432" cy="1204924"/>
              </a:xfrm>
              <a:prstGeom prst="verticalScroll">
                <a:avLst/>
              </a:prstGeom>
              <a:gradFill flip="none" rotWithShape="1">
                <a:gsLst>
                  <a:gs pos="0">
                    <a:srgbClr val="93E9D5">
                      <a:shade val="30000"/>
                      <a:satMod val="115000"/>
                    </a:srgbClr>
                  </a:gs>
                  <a:gs pos="50000">
                    <a:srgbClr val="93E9D5">
                      <a:shade val="67500"/>
                      <a:satMod val="115000"/>
                    </a:srgbClr>
                  </a:gs>
                  <a:gs pos="100000">
                    <a:srgbClr val="93E9D5">
                      <a:shade val="100000"/>
                      <a:satMod val="115000"/>
                    </a:srgbClr>
                  </a:gs>
                </a:gsLst>
                <a:lin ang="10800000" scaled="1"/>
                <a:tileRect/>
              </a:gradFill>
              <a:ln w="12700">
                <a:solidFill>
                  <a:schemeClr val="accent5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rtl="1"/>
                <a:r>
                  <a:rPr lang="fa-IR" sz="12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Koodak" pitchFamily="2" charset="-78"/>
                  </a:rPr>
                  <a:t>*) </a:t>
                </a:r>
                <a:r>
                  <a:rPr lang="en-US" sz="12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Koodak" pitchFamily="2" charset="-78"/>
                  </a:rPr>
                  <a:t>X</a:t>
                </a:r>
                <a:r>
                  <a:rPr lang="fa-IR" sz="12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Koodak" pitchFamily="2" charset="-78"/>
                  </a:rPr>
                  <a:t> ای که در بینهایت محاسبه میشود، همان اشکال مودی میباشد.</a:t>
                </a:r>
              </a:p>
              <a:p>
                <a:pPr algn="ctr" rtl="1"/>
                <a:r>
                  <a:rPr lang="fa-IR" sz="12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ea typeface="Cambria Math"/>
                    <a:cs typeface="B Koodak" pitchFamily="2" charset="-78"/>
                  </a:rPr>
                  <a:t>**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120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/>
                        <a:ea typeface="Cambria Math"/>
                        <a:cs typeface="B Koodak" pitchFamily="2" charset="-78"/>
                      </a:rPr>
                      <m:t>ω</m:t>
                    </m:r>
                  </m:oMath>
                </a14:m>
                <a:r>
                  <a:rPr lang="fa-IR" sz="12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Koodak" pitchFamily="2" charset="-78"/>
                  </a:rPr>
                  <a:t>در نهایت همان </a:t>
                </a:r>
                <a14:m>
                  <m:oMath xmlns:m="http://schemas.openxmlformats.org/officeDocument/2006/math">
                    <m:r>
                      <a:rPr lang="fa-IR" sz="120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/>
                        <a:ea typeface="Cambria Math"/>
                        <a:cs typeface="B Koodak" pitchFamily="2" charset="-78"/>
                      </a:rPr>
                      <m:t>𝜌</m:t>
                    </m:r>
                  </m:oMath>
                </a14:m>
                <a:r>
                  <a:rPr lang="fa-IR" sz="12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B Koodak" pitchFamily="2" charset="-78"/>
                  </a:rPr>
                  <a:t> میباشد.</a:t>
                </a:r>
                <a:endParaRPr lang="en-US" sz="1200" dirty="0">
                  <a:solidFill>
                    <a:schemeClr val="tx1">
                      <a:lumMod val="95000"/>
                      <a:lumOff val="5000"/>
                    </a:schemeClr>
                  </a:solidFill>
                  <a:cs typeface="B Koodak" pitchFamily="2" charset="-78"/>
                </a:endParaRPr>
              </a:p>
            </p:txBody>
          </p:sp>
        </mc:Choice>
        <mc:Fallback xmlns="">
          <p:sp>
            <p:nvSpPr>
              <p:cNvPr id="20" name="Vertical Scroll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2334" y="2228065"/>
                <a:ext cx="2313432" cy="1204924"/>
              </a:xfrm>
              <a:prstGeom prst="verticalScroll">
                <a:avLst/>
              </a:prstGeom>
              <a:blipFill rotWithShape="1">
                <a:blip r:embed="rId14"/>
                <a:stretch>
                  <a:fillRect/>
                </a:stretch>
              </a:blipFill>
              <a:ln w="12700">
                <a:solidFill>
                  <a:schemeClr val="accent5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75653" y="3789116"/>
                <a:ext cx="5173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𝛪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𝐼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53" y="3789116"/>
                <a:ext cx="517386" cy="369332"/>
              </a:xfrm>
              <a:prstGeom prst="rect">
                <a:avLst/>
              </a:prstGeom>
              <a:blipFill rotWithShape="1">
                <a:blip r:embed="rId15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977835"/>
              </p:ext>
            </p:extLst>
          </p:nvPr>
        </p:nvGraphicFramePr>
        <p:xfrm>
          <a:off x="693039" y="3841834"/>
          <a:ext cx="1345083" cy="291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5" name="Equation" r:id="rId16" imgW="1054080" imgH="228600" progId="Equation.DSMT4">
                  <p:embed/>
                </p:oleObj>
              </mc:Choice>
              <mc:Fallback>
                <p:oleObj name="Equation" r:id="rId16" imgW="10540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039" y="3841834"/>
                        <a:ext cx="1345083" cy="291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36938"/>
              </p:ext>
            </p:extLst>
          </p:nvPr>
        </p:nvGraphicFramePr>
        <p:xfrm>
          <a:off x="3095779" y="3825901"/>
          <a:ext cx="1567535" cy="295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6" name="Equation" r:id="rId18" imgW="1346040" imgH="253800" progId="Equation.DSMT4">
                  <p:embed/>
                </p:oleObj>
              </mc:Choice>
              <mc:Fallback>
                <p:oleObj name="Equation" r:id="rId18" imgW="134604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779" y="3825901"/>
                        <a:ext cx="1567535" cy="295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814329"/>
              </p:ext>
            </p:extLst>
          </p:nvPr>
        </p:nvGraphicFramePr>
        <p:xfrm>
          <a:off x="7009961" y="4175244"/>
          <a:ext cx="1823246" cy="311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7" name="Equation" r:id="rId20" imgW="1485720" imgH="253800" progId="Equation.DSMT4">
                  <p:embed/>
                </p:oleObj>
              </mc:Choice>
              <mc:Fallback>
                <p:oleObj name="Equation" r:id="rId20" imgW="148572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9961" y="4175244"/>
                        <a:ext cx="1823246" cy="311666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bg2">
                              <a:lumMod val="50000"/>
                              <a:tint val="66000"/>
                              <a:satMod val="160000"/>
                            </a:schemeClr>
                          </a:gs>
                          <a:gs pos="50000">
                            <a:schemeClr val="bg2">
                              <a:lumMod val="50000"/>
                              <a:tint val="44500"/>
                              <a:satMod val="160000"/>
                            </a:schemeClr>
                          </a:gs>
                          <a:gs pos="100000">
                            <a:schemeClr val="bg2">
                              <a:lumMod val="50000"/>
                              <a:tint val="23500"/>
                              <a:satMod val="160000"/>
                            </a:schemeClr>
                          </a:gs>
                        </a:gsLst>
                        <a:lin ang="8100000" scaled="1"/>
                        <a:tileRect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86767"/>
              </p:ext>
            </p:extLst>
          </p:nvPr>
        </p:nvGraphicFramePr>
        <p:xfrm>
          <a:off x="5575472" y="3789116"/>
          <a:ext cx="1843004" cy="323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8" name="Equation" r:id="rId22" imgW="1447560" imgH="253800" progId="Equation.DSMT4">
                  <p:embed/>
                </p:oleObj>
              </mc:Choice>
              <mc:Fallback>
                <p:oleObj name="Equation" r:id="rId22" imgW="144756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472" y="3789116"/>
                        <a:ext cx="1843004" cy="323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174671"/>
              </p:ext>
            </p:extLst>
          </p:nvPr>
        </p:nvGraphicFramePr>
        <p:xfrm>
          <a:off x="146125" y="4336788"/>
          <a:ext cx="3810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9" name="Equation" r:id="rId24" imgW="3200400" imgH="533160" progId="Equation.DSMT4">
                  <p:embed/>
                </p:oleObj>
              </mc:Choice>
              <mc:Fallback>
                <p:oleObj name="Equation" r:id="rId24" imgW="3200400" imgH="533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125" y="4336788"/>
                        <a:ext cx="3810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590538"/>
              </p:ext>
            </p:extLst>
          </p:nvPr>
        </p:nvGraphicFramePr>
        <p:xfrm>
          <a:off x="4324319" y="4626880"/>
          <a:ext cx="3248133" cy="34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0" name="Equation" r:id="rId26" imgW="2628720" imgH="279360" progId="Equation.DSMT4">
                  <p:embed/>
                </p:oleObj>
              </mc:Choice>
              <mc:Fallback>
                <p:oleObj name="Equation" r:id="rId26" imgW="2628720" imgH="279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19" y="4626880"/>
                        <a:ext cx="3248133" cy="34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>
            <a:off x="3852480" y="4784044"/>
            <a:ext cx="386222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7633685" y="4630155"/>
            <a:ext cx="57579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400" dirty="0" smtClean="0">
                <a:cs typeface="B Koodak" pitchFamily="2" charset="-78"/>
              </a:rPr>
              <a:t>غ،ق،ق</a:t>
            </a:r>
            <a:endParaRPr lang="en-US" sz="1400" dirty="0"/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4899831" y="3944302"/>
            <a:ext cx="4572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4" name="Right Arrow 33"/>
          <p:cNvSpPr/>
          <p:nvPr/>
        </p:nvSpPr>
        <p:spPr>
          <a:xfrm>
            <a:off x="2163316" y="3812976"/>
            <a:ext cx="825520" cy="345472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1000" dirty="0" smtClean="0">
                <a:cs typeface="B Koodak" pitchFamily="2" charset="-78"/>
              </a:rPr>
              <a:t>انتگرالگیری</a:t>
            </a:r>
            <a:endParaRPr lang="en-US" sz="1000" dirty="0">
              <a:cs typeface="B Koodak" pitchFamily="2" charset="-78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745549"/>
              </p:ext>
            </p:extLst>
          </p:nvPr>
        </p:nvGraphicFramePr>
        <p:xfrm>
          <a:off x="2285514" y="5244149"/>
          <a:ext cx="1428701" cy="269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1" name="Equation" r:id="rId28" imgW="1346040" imgH="253800" progId="Equation.DSMT4">
                  <p:embed/>
                </p:oleObj>
              </mc:Choice>
              <mc:Fallback>
                <p:oleObj name="Equation" r:id="rId28" imgW="1346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514" y="5244149"/>
                        <a:ext cx="1428701" cy="269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263540"/>
              </p:ext>
            </p:extLst>
          </p:nvPr>
        </p:nvGraphicFramePr>
        <p:xfrm>
          <a:off x="4050608" y="5264750"/>
          <a:ext cx="2321694" cy="228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2" name="Equation" r:id="rId30" imgW="2323800" imgH="228600" progId="Equation.DSMT4">
                  <p:embed/>
                </p:oleObj>
              </mc:Choice>
              <mc:Fallback>
                <p:oleObj name="Equation" r:id="rId30" imgW="232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0608" y="5264750"/>
                        <a:ext cx="2321694" cy="228364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bg2">
                              <a:lumMod val="50000"/>
                              <a:tint val="66000"/>
                              <a:satMod val="160000"/>
                            </a:schemeClr>
                          </a:gs>
                          <a:gs pos="50000">
                            <a:schemeClr val="bg2">
                              <a:lumMod val="50000"/>
                              <a:tint val="44500"/>
                              <a:satMod val="160000"/>
                            </a:schemeClr>
                          </a:gs>
                          <a:gs pos="100000">
                            <a:schemeClr val="bg2">
                              <a:lumMod val="50000"/>
                              <a:tint val="23500"/>
                              <a:satMod val="160000"/>
                            </a:schemeClr>
                          </a:gs>
                        </a:gsLst>
                        <a:lin ang="8100000" scaled="1"/>
                        <a:tileRect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304033"/>
              </p:ext>
            </p:extLst>
          </p:nvPr>
        </p:nvGraphicFramePr>
        <p:xfrm>
          <a:off x="6676779" y="5268206"/>
          <a:ext cx="2314821" cy="284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3" name="Equation" r:id="rId32" imgW="2070000" imgH="253800" progId="Equation.DSMT4">
                  <p:embed/>
                </p:oleObj>
              </mc:Choice>
              <mc:Fallback>
                <p:oleObj name="Equation" r:id="rId32" imgW="2070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6779" y="5268206"/>
                        <a:ext cx="2314821" cy="2840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274265"/>
              </p:ext>
            </p:extLst>
          </p:nvPr>
        </p:nvGraphicFramePr>
        <p:xfrm>
          <a:off x="202954" y="5715000"/>
          <a:ext cx="4133850" cy="868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4" name="Equation" r:id="rId34" imgW="3746160" imgH="787320" progId="Equation.DSMT4">
                  <p:embed/>
                </p:oleObj>
              </mc:Choice>
              <mc:Fallback>
                <p:oleObj name="Equation" r:id="rId34" imgW="37461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954" y="5715000"/>
                        <a:ext cx="4133850" cy="868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927120"/>
              </p:ext>
            </p:extLst>
          </p:nvPr>
        </p:nvGraphicFramePr>
        <p:xfrm>
          <a:off x="4016375" y="5862844"/>
          <a:ext cx="27876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5" name="Equation" r:id="rId36" imgW="2514600" imgH="393480" progId="Equation.DSMT4">
                  <p:embed/>
                </p:oleObj>
              </mc:Choice>
              <mc:Fallback>
                <p:oleObj name="Equation" r:id="rId36" imgW="2514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5862844"/>
                        <a:ext cx="27876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6905457" y="5818063"/>
            <a:ext cx="1961175" cy="533400"/>
          </a:xfrm>
          <a:prstGeom prst="rect">
            <a:avLst/>
          </a:prstGeom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086577"/>
              </p:ext>
            </p:extLst>
          </p:nvPr>
        </p:nvGraphicFramePr>
        <p:xfrm>
          <a:off x="6995774" y="5816329"/>
          <a:ext cx="1780540" cy="52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6" name="Equation" r:id="rId38" imgW="1473200" imgH="431800" progId="Equation.DSMT4">
                  <p:embed/>
                </p:oleObj>
              </mc:Choice>
              <mc:Fallback>
                <p:oleObj name="Equation" r:id="rId38" imgW="1473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774" y="5816329"/>
                        <a:ext cx="1780540" cy="52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/>
          <p:nvPr/>
        </p:nvCxnSpPr>
        <p:spPr>
          <a:xfrm>
            <a:off x="2045416" y="5356163"/>
            <a:ext cx="19311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3753950" y="5378932"/>
            <a:ext cx="19311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>
            <a:off x="6439713" y="5378932"/>
            <a:ext cx="19311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78225" y="5194266"/>
                <a:ext cx="60555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𝛪</m:t>
                      </m:r>
                      <m:r>
                        <a:rPr lang="en-US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𝐼𝐼</m:t>
                      </m:r>
                      <m:r>
                        <a:rPr lang="en-US" i="1">
                          <a:solidFill>
                            <a:srgbClr val="C00000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25" y="5194266"/>
                <a:ext cx="605550" cy="369332"/>
              </a:xfrm>
              <a:prstGeom prst="rect">
                <a:avLst/>
              </a:prstGeom>
              <a:blipFill rotWithShape="1">
                <a:blip r:embed="rId42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ectangle 48"/>
          <p:cNvSpPr/>
          <p:nvPr/>
        </p:nvSpPr>
        <p:spPr>
          <a:xfrm>
            <a:off x="7726576" y="936246"/>
            <a:ext cx="11400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1600" u="sng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Koodak" pitchFamily="2" charset="-78"/>
              </a:rPr>
              <a:t>محاسبه </a:t>
            </a:r>
            <a:r>
              <a:rPr lang="en-US" sz="1600" u="sng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Koodak" pitchFamily="2" charset="-78"/>
              </a:rPr>
              <a:t> X(x)</a:t>
            </a:r>
            <a:r>
              <a:rPr lang="fa-IR" sz="1600" u="sng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Koodak" pitchFamily="2" charset="-78"/>
              </a:rPr>
              <a:t>:</a:t>
            </a:r>
            <a:endParaRPr lang="en-US" sz="1600" u="sng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624840" y="313198"/>
            <a:ext cx="294625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 smtClean="0">
                <a:solidFill>
                  <a:schemeClr val="bg1"/>
                </a:solidFill>
                <a:cs typeface="B Koodak" pitchFamily="2" charset="-78"/>
              </a:rPr>
              <a:t>Method of Separation Of Variables</a:t>
            </a:r>
            <a:endParaRPr lang="en-US" sz="1500" b="1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1237" y="2560035"/>
            <a:ext cx="34532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24840" y="5244149"/>
                <a:ext cx="1259661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;  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" y="5244149"/>
                <a:ext cx="1259661" cy="215444"/>
              </a:xfrm>
              <a:prstGeom prst="rect">
                <a:avLst/>
              </a:prstGeom>
              <a:blipFill>
                <a:blip r:embed="rId43"/>
                <a:stretch>
                  <a:fillRect l="-4854" r="-1456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0125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3" grpId="0"/>
      <p:bldP spid="17" grpId="0" animBg="1"/>
      <p:bldP spid="19" grpId="0"/>
      <p:bldP spid="20" grpId="0" animBg="1"/>
      <p:bldP spid="21" grpId="0"/>
      <p:bldP spid="31" grpId="0"/>
      <p:bldP spid="34" grpId="0" animBg="1"/>
      <p:bldP spid="42" grpId="0" animBg="1"/>
      <p:bldP spid="48" grpId="0"/>
      <p:bldP spid="4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>
            <a:stCxn id="4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noFill/>
          <a:ln w="28575" cap="flat" cmpd="sng" algn="ctr">
            <a:solidFill>
              <a:srgbClr val="475A8D">
                <a:lumMod val="20000"/>
                <a:lumOff val="80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" name="Donut 3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rgbClr val="475A8D">
              <a:lumMod val="20000"/>
              <a:lumOff val="80000"/>
            </a:srgbClr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5" name="8-Point Star 4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2000" b="1" kern="0" noProof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fa-IR" sz="2000" b="1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1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10200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مشتقات جزئی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297975"/>
              </p:ext>
            </p:extLst>
          </p:nvPr>
        </p:nvGraphicFramePr>
        <p:xfrm>
          <a:off x="1178934" y="1564104"/>
          <a:ext cx="1134760" cy="556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0" name="Equation" r:id="rId3" imgW="888840" imgH="419040" progId="Equation.DSMT4">
                  <p:embed/>
                </p:oleObj>
              </mc:Choice>
              <mc:Fallback>
                <p:oleObj name="Equation" r:id="rId3" imgW="888840" imgH="419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934" y="1564104"/>
                        <a:ext cx="1134760" cy="556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768402"/>
              </p:ext>
            </p:extLst>
          </p:nvPr>
        </p:nvGraphicFramePr>
        <p:xfrm>
          <a:off x="2855334" y="1662422"/>
          <a:ext cx="1676401" cy="352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1" name="Equation" r:id="rId5" imgW="1257120" imgH="253800" progId="Equation.DSMT4">
                  <p:embed/>
                </p:oleObj>
              </mc:Choice>
              <mc:Fallback>
                <p:oleObj name="Equation" r:id="rId5" imgW="1257120" imgH="253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334" y="1662422"/>
                        <a:ext cx="1676401" cy="352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091207"/>
              </p:ext>
            </p:extLst>
          </p:nvPr>
        </p:nvGraphicFramePr>
        <p:xfrm>
          <a:off x="1167504" y="2402121"/>
          <a:ext cx="3516630" cy="343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2" name="Equation" r:id="rId7" imgW="2705040" imgH="253800" progId="Equation.DSMT4">
                  <p:embed/>
                </p:oleObj>
              </mc:Choice>
              <mc:Fallback>
                <p:oleObj name="Equation" r:id="rId7" imgW="2705040" imgH="253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504" y="2402121"/>
                        <a:ext cx="3516630" cy="343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987561"/>
              </p:ext>
            </p:extLst>
          </p:nvPr>
        </p:nvGraphicFramePr>
        <p:xfrm>
          <a:off x="5604630" y="2195951"/>
          <a:ext cx="1727200" cy="31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3" name="Equation" r:id="rId9" imgW="1295280" imgH="228600" progId="Equation.DSMT4">
                  <p:embed/>
                </p:oleObj>
              </mc:Choice>
              <mc:Fallback>
                <p:oleObj name="Equation" r:id="rId9" imgW="129528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4630" y="2195951"/>
                        <a:ext cx="1727200" cy="31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743904"/>
              </p:ext>
            </p:extLst>
          </p:nvPr>
        </p:nvGraphicFramePr>
        <p:xfrm>
          <a:off x="1143563" y="3164122"/>
          <a:ext cx="2937067" cy="353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4" name="Equation" r:id="rId11" imgW="2197080" imgH="253800" progId="Equation.DSMT4">
                  <p:embed/>
                </p:oleObj>
              </mc:Choice>
              <mc:Fallback>
                <p:oleObj name="Equation" r:id="rId11" imgW="2197080" imgH="253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563" y="3164122"/>
                        <a:ext cx="2937067" cy="353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936642"/>
              </p:ext>
            </p:extLst>
          </p:nvPr>
        </p:nvGraphicFramePr>
        <p:xfrm>
          <a:off x="1752600" y="4495800"/>
          <a:ext cx="2182215" cy="393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5" name="Equation" r:id="rId13" imgW="1409400" imgH="253800" progId="Equation.DSMT4">
                  <p:embed/>
                </p:oleObj>
              </mc:Choice>
              <mc:Fallback>
                <p:oleObj name="Equation" r:id="rId13" imgW="1409400" imgH="253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95800"/>
                        <a:ext cx="2182215" cy="393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50145"/>
              </p:ext>
            </p:extLst>
          </p:nvPr>
        </p:nvGraphicFramePr>
        <p:xfrm>
          <a:off x="5004515" y="4414764"/>
          <a:ext cx="2188394" cy="555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6" name="Equation" r:id="rId15" imgW="1701720" imgH="431640" progId="Equation.DSMT4">
                  <p:embed/>
                </p:oleObj>
              </mc:Choice>
              <mc:Fallback>
                <p:oleObj name="Equation" r:id="rId15" imgW="1701720" imgH="431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515" y="4414764"/>
                        <a:ext cx="2188394" cy="555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7752224" y="936246"/>
            <a:ext cx="111440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1600" u="sng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Koodak" pitchFamily="2" charset="-78"/>
              </a:rPr>
              <a:t>محاسبه </a:t>
            </a:r>
            <a:r>
              <a:rPr lang="en-US" sz="1600" u="sng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Koodak" pitchFamily="2" charset="-78"/>
              </a:rPr>
              <a:t> T(t)</a:t>
            </a:r>
            <a:r>
              <a:rPr lang="fa-IR" sz="1600" u="sng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Koodak" pitchFamily="2" charset="-78"/>
              </a:rPr>
              <a:t>:</a:t>
            </a:r>
            <a:endParaRPr lang="en-US" sz="1600" u="sng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2526375" y="1631529"/>
            <a:ext cx="247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  <a:cs typeface="B Koodak" pitchFamily="2" charset="-78"/>
              </a:rPr>
              <a:t>;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4766430" y="2551211"/>
            <a:ext cx="4572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5" name="Left Brace 34"/>
          <p:cNvSpPr/>
          <p:nvPr/>
        </p:nvSpPr>
        <p:spPr>
          <a:xfrm>
            <a:off x="5333890" y="2106593"/>
            <a:ext cx="270740" cy="958358"/>
          </a:xfrm>
          <a:prstGeom prst="leftBrac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073943"/>
              </p:ext>
            </p:extLst>
          </p:nvPr>
        </p:nvGraphicFramePr>
        <p:xfrm>
          <a:off x="5562600" y="2634172"/>
          <a:ext cx="2573384" cy="393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7" name="Equation" r:id="rId17" imgW="1726920" imgH="253800" progId="Equation.DSMT4">
                  <p:embed/>
                </p:oleObj>
              </mc:Choice>
              <mc:Fallback>
                <p:oleObj name="Equation" r:id="rId17" imgW="172692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634172"/>
                        <a:ext cx="2573384" cy="393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Oval 40"/>
          <p:cNvSpPr/>
          <p:nvPr/>
        </p:nvSpPr>
        <p:spPr>
          <a:xfrm>
            <a:off x="3459256" y="2426505"/>
            <a:ext cx="211049" cy="266343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Straight Arrow Connector 42"/>
          <p:cNvCxnSpPr>
            <a:stCxn id="41" idx="0"/>
          </p:cNvCxnSpPr>
          <p:nvPr/>
        </p:nvCxnSpPr>
        <p:spPr>
          <a:xfrm flipV="1">
            <a:off x="3564781" y="1831584"/>
            <a:ext cx="1424153" cy="594921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4988934" y="1554585"/>
            <a:ext cx="2555508" cy="27699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fa-IR" sz="1200" dirty="0" smtClean="0">
                <a:cs typeface="B Koodak" pitchFamily="2" charset="-78"/>
              </a:rPr>
              <a:t>چون پاسخ در حالت کمتر از صفر بدست میاید. </a:t>
            </a:r>
            <a:endParaRPr 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5509550" y="3705998"/>
                <a:ext cx="3376629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r" rtl="1"/>
                <a:r>
                  <a:rPr lang="fa-IR" sz="1400" dirty="0" smtClean="0">
                    <a:cs typeface="B Koodak" pitchFamily="2" charset="-78"/>
                  </a:rPr>
                  <a:t> با استفاده از شرایط اولیه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a-IR" sz="1400" i="1" smtClean="0">
                            <a:latin typeface="Cambria Math" panose="02040503050406030204" pitchFamily="18" charset="0"/>
                            <a:cs typeface="B Koodak" pitchFamily="2" charset="-78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/>
                            <a:cs typeface="B Koodak" pitchFamily="2" charset="-78"/>
                          </a:rPr>
                          <m:t>𝐵</m:t>
                        </m:r>
                      </m:e>
                      <m:sub>
                        <m:r>
                          <a:rPr lang="en-US" sz="1400" b="0" i="1" smtClean="0">
                            <a:latin typeface="Cambria Math"/>
                            <a:cs typeface="B Koodak" pitchFamily="2" charset="-78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fa-IR" sz="1400" dirty="0" smtClean="0">
                    <a:cs typeface="B Koodak" pitchFamily="2" charset="-78"/>
                  </a:rPr>
                  <a:t> و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a-IR" sz="1400" i="1" smtClean="0">
                            <a:latin typeface="Cambria Math" panose="02040503050406030204" pitchFamily="18" charset="0"/>
                            <a:cs typeface="B Koodak" pitchFamily="2" charset="-78"/>
                          </a:rPr>
                        </m:ctrlPr>
                      </m:sSubPr>
                      <m:e>
                        <m:r>
                          <a:rPr lang="fa-IR" sz="1400" b="0" i="1" smtClean="0">
                            <a:latin typeface="Cambria Math"/>
                            <a:cs typeface="B Koodak" pitchFamily="2" charset="-78"/>
                          </a:rPr>
                          <m:t> </m:t>
                        </m:r>
                        <m:r>
                          <a:rPr lang="en-US" sz="1400" b="0" i="1" smtClean="0">
                            <a:latin typeface="Cambria Math"/>
                            <a:cs typeface="B Koodak" pitchFamily="2" charset="-78"/>
                          </a:rPr>
                          <m:t>𝐴</m:t>
                        </m:r>
                      </m:e>
                      <m:sub>
                        <m:r>
                          <a:rPr lang="en-US" sz="1400" b="0" i="1" smtClean="0">
                            <a:latin typeface="Cambria Math"/>
                            <a:cs typeface="B Koodak" pitchFamily="2" charset="-78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fa-IR" sz="1400" dirty="0" smtClean="0">
                    <a:cs typeface="B Koodak" pitchFamily="2" charset="-78"/>
                  </a:rPr>
                  <a:t>را بدست میاوریم :</a:t>
                </a:r>
                <a:endParaRPr lang="en-US" sz="1400" dirty="0">
                  <a:cs typeface="B Koodak" pitchFamily="2" charset="-78"/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9550" y="3705998"/>
                <a:ext cx="3376629" cy="307777"/>
              </a:xfrm>
              <a:prstGeom prst="rect">
                <a:avLst/>
              </a:prstGeom>
              <a:blipFill rotWithShape="1">
                <a:blip r:embed="rId21"/>
                <a:stretch>
                  <a:fillRect r="-542" b="-2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Straight Arrow Connector 45"/>
          <p:cNvCxnSpPr/>
          <p:nvPr/>
        </p:nvCxnSpPr>
        <p:spPr>
          <a:xfrm>
            <a:off x="4163267" y="4692396"/>
            <a:ext cx="502388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49" name="Rounded Rectangle 48"/>
          <p:cNvSpPr/>
          <p:nvPr/>
        </p:nvSpPr>
        <p:spPr>
          <a:xfrm>
            <a:off x="2297177" y="5474504"/>
            <a:ext cx="4312388" cy="609600"/>
          </a:xfrm>
          <a:prstGeom prst="roundRect">
            <a:avLst/>
          </a:prstGeom>
          <a:ln>
            <a:noFill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426455"/>
              </p:ext>
            </p:extLst>
          </p:nvPr>
        </p:nvGraphicFramePr>
        <p:xfrm>
          <a:off x="2299503" y="5509556"/>
          <a:ext cx="43529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8" name="Equation" r:id="rId22" imgW="3937000" imgH="482600" progId="Equation.DSMT4">
                  <p:embed/>
                </p:oleObj>
              </mc:Choice>
              <mc:Fallback>
                <p:oleObj name="Equation" r:id="rId22" imgW="3937000" imgH="482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503" y="5509556"/>
                        <a:ext cx="43529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61"/>
          <p:cNvSpPr/>
          <p:nvPr/>
        </p:nvSpPr>
        <p:spPr>
          <a:xfrm>
            <a:off x="624840" y="313198"/>
            <a:ext cx="294625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 smtClean="0">
                <a:solidFill>
                  <a:schemeClr val="bg1"/>
                </a:solidFill>
                <a:cs typeface="B Koodak" pitchFamily="2" charset="-78"/>
              </a:rPr>
              <a:t>Method of Separation Of Variables</a:t>
            </a:r>
            <a:endParaRPr lang="en-US" sz="1500" b="1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00583" y="4507256"/>
            <a:ext cx="51461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(t)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695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5" grpId="0" animBg="1"/>
      <p:bldP spid="41" grpId="0" animBg="1"/>
      <p:bldP spid="44" grpId="0" animBg="1"/>
      <p:bldP spid="45" grpId="0"/>
      <p:bldP spid="4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38704" y="1278707"/>
            <a:ext cx="27510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400" dirty="0" smtClean="0">
                <a:cs typeface="B Koodak" pitchFamily="2" charset="-78"/>
              </a:rPr>
              <a:t>: جهت بدست آوردن ضرایب فرض میکنیم </a:t>
            </a:r>
            <a:endParaRPr lang="en-US" sz="1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23917"/>
              </p:ext>
            </p:extLst>
          </p:nvPr>
        </p:nvGraphicFramePr>
        <p:xfrm>
          <a:off x="3962400" y="1232541"/>
          <a:ext cx="2045004" cy="353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4" name="Equation" r:id="rId3" imgW="1320480" imgH="228600" progId="Equation.DSMT4">
                  <p:embed/>
                </p:oleObj>
              </mc:Choice>
              <mc:Fallback>
                <p:oleObj name="Equation" r:id="rId3" imgW="1320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232541"/>
                        <a:ext cx="2045004" cy="3539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118616" y="1969685"/>
            <a:ext cx="15488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400" dirty="0" smtClean="0">
                <a:cs typeface="B Koodak" pitchFamily="2" charset="-78"/>
              </a:rPr>
              <a:t>: همچنین فرض میکنیم</a:t>
            </a:r>
            <a:endParaRPr lang="en-US" sz="1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707875"/>
              </p:ext>
            </p:extLst>
          </p:nvPr>
        </p:nvGraphicFramePr>
        <p:xfrm>
          <a:off x="2795016" y="1825497"/>
          <a:ext cx="1665514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5" name="Equation" r:id="rId5" imgW="1295280" imgH="533160" progId="Equation.DSMT4">
                  <p:embed/>
                </p:oleObj>
              </mc:Choice>
              <mc:Fallback>
                <p:oleObj name="Equation" r:id="rId5" imgW="12952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016" y="1825497"/>
                        <a:ext cx="1665514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lowchart: Document 6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cxnSp>
        <p:nvCxnSpPr>
          <p:cNvPr id="8" name="Straight Connector 7"/>
          <p:cNvCxnSpPr>
            <a:stCxn id="9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noFill/>
          <a:ln w="28575" cap="flat" cmpd="sng" algn="ctr">
            <a:solidFill>
              <a:srgbClr val="475A8D">
                <a:lumMod val="20000"/>
                <a:lumOff val="80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9" name="Donut 8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rgbClr val="475A8D">
              <a:lumMod val="20000"/>
              <a:lumOff val="80000"/>
            </a:srgbClr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10" name="8-Point Star 9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2000" b="1" kern="0" noProof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12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410200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مشتقات جزئی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545467"/>
              </p:ext>
            </p:extLst>
          </p:nvPr>
        </p:nvGraphicFramePr>
        <p:xfrm>
          <a:off x="624840" y="2761016"/>
          <a:ext cx="4675722" cy="602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6" name="Equation" r:id="rId7" imgW="3746160" imgH="482400" progId="Equation.DSMT4">
                  <p:embed/>
                </p:oleObj>
              </mc:Choice>
              <mc:Fallback>
                <p:oleObj name="Equation" r:id="rId7" imgW="3746160" imgH="482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" y="2761016"/>
                        <a:ext cx="4675722" cy="602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359527"/>
              </p:ext>
            </p:extLst>
          </p:nvPr>
        </p:nvGraphicFramePr>
        <p:xfrm>
          <a:off x="624840" y="3733800"/>
          <a:ext cx="4327096" cy="2418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7" name="Equation" r:id="rId9" imgW="3454200" imgH="1930320" progId="Equation.DSMT4">
                  <p:embed/>
                </p:oleObj>
              </mc:Choice>
              <mc:Fallback>
                <p:oleObj name="Equation" r:id="rId9" imgW="3454200" imgH="19303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" y="3733800"/>
                        <a:ext cx="4327096" cy="2418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638800" y="2516574"/>
            <a:ext cx="3227832" cy="495300"/>
          </a:xfrm>
          <a:prstGeom prst="rect">
            <a:avLst/>
          </a:prstGeom>
          <a:ln>
            <a:noFill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cs typeface="B Koodak" pitchFamily="2" charset="-78"/>
              </a:rPr>
              <a:t>شرط مشتق گیری : سری باید همگرا باشد.</a:t>
            </a:r>
            <a:endParaRPr lang="en-US" sz="1400" dirty="0">
              <a:cs typeface="B Koodak" pitchFamily="2" charset="-78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638800" y="3363312"/>
            <a:ext cx="3227832" cy="495300"/>
          </a:xfrm>
          <a:prstGeom prst="rect">
            <a:avLst/>
          </a:prstGeom>
          <a:ln>
            <a:noFill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cs typeface="B Koodak" pitchFamily="2" charset="-78"/>
              </a:rPr>
              <a:t>پرسش) پس چگونه در اینجا مشتق گرفته شد؟</a:t>
            </a:r>
            <a:endParaRPr lang="en-US" sz="1400" dirty="0">
              <a:cs typeface="B Koodak" pitchFamily="2" charset="-78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638800" y="4201512"/>
            <a:ext cx="3233928" cy="495300"/>
          </a:xfrm>
          <a:prstGeom prst="rect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fa-IR" sz="1300" dirty="0" smtClean="0">
                <a:cs typeface="B Koodak" pitchFamily="2" charset="-78"/>
              </a:rPr>
              <a:t>پاسخ) مشتق بر حسب </a:t>
            </a:r>
            <a:r>
              <a:rPr lang="en-US" sz="1300" dirty="0" smtClean="0">
                <a:cs typeface="B Koodak" pitchFamily="2" charset="-78"/>
              </a:rPr>
              <a:t>t</a:t>
            </a:r>
            <a:r>
              <a:rPr lang="fa-IR" sz="1300" dirty="0" smtClean="0">
                <a:cs typeface="B Koodak" pitchFamily="2" charset="-78"/>
              </a:rPr>
              <a:t> گرفتیم، تابع برحسب </a:t>
            </a:r>
            <a:r>
              <a:rPr lang="en-US" sz="1300" dirty="0" smtClean="0">
                <a:cs typeface="B Koodak" pitchFamily="2" charset="-78"/>
              </a:rPr>
              <a:t> x</a:t>
            </a:r>
            <a:r>
              <a:rPr lang="fa-IR" sz="1300" dirty="0" smtClean="0">
                <a:cs typeface="B Koodak" pitchFamily="2" charset="-78"/>
              </a:rPr>
              <a:t> است.</a:t>
            </a:r>
            <a:endParaRPr lang="en-US" sz="1300" dirty="0">
              <a:cs typeface="B Koodak" pitchFamily="2" charset="-78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24840" y="313198"/>
            <a:ext cx="294625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 smtClean="0">
                <a:solidFill>
                  <a:schemeClr val="bg1"/>
                </a:solidFill>
                <a:cs typeface="B Koodak" pitchFamily="2" charset="-78"/>
              </a:rPr>
              <a:t>Method of Separation Of Variables</a:t>
            </a:r>
            <a:endParaRPr lang="en-US" sz="15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105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6" grpId="0" animBg="1"/>
      <p:bldP spid="17" grpId="0" animBg="1"/>
      <p:bldP spid="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>
            <a:stCxn id="4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noFill/>
          <a:ln w="28575" cap="flat" cmpd="sng" algn="ctr">
            <a:solidFill>
              <a:srgbClr val="475A8D">
                <a:lumMod val="20000"/>
                <a:lumOff val="80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" name="Donut 3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rgbClr val="475A8D">
              <a:lumMod val="20000"/>
              <a:lumOff val="80000"/>
            </a:srgbClr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5" name="8-Point Star 4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2000" b="1" kern="0" noProof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13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10200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مشتقات جزئی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1574" y="1026914"/>
            <a:ext cx="857250" cy="10994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24840" y="1586484"/>
                <a:ext cx="7299960" cy="5952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 rtl="1"/>
                <a:r>
                  <a:rPr lang="fa-IR" sz="1500" dirty="0" smtClean="0">
                    <a:cs typeface="B Koodak" pitchFamily="2" charset="-78"/>
                  </a:rPr>
                  <a:t>1) پاسخ سازه ای از قرار میله ای دو سرگیردار به طول </a:t>
                </a:r>
                <a:r>
                  <a:rPr lang="en-US" sz="1500" dirty="0" smtClean="0">
                    <a:cs typeface="B Koodak" pitchFamily="2" charset="-78"/>
                  </a:rPr>
                  <a:t>L</a:t>
                </a:r>
                <a:r>
                  <a:rPr lang="fa-IR" sz="1500" dirty="0" smtClean="0">
                    <a:cs typeface="B Koodak" pitchFamily="2" charset="-78"/>
                  </a:rPr>
                  <a:t> با </a:t>
                </a:r>
                <a:r>
                  <a:rPr lang="en-US" sz="1500" dirty="0" smtClean="0">
                    <a:cs typeface="B Koodak" pitchFamily="2" charset="-78"/>
                  </a:rPr>
                  <a:t>B.C</a:t>
                </a:r>
                <a:r>
                  <a:rPr lang="fa-IR" sz="1500" dirty="0" smtClean="0">
                    <a:cs typeface="B Koodak" pitchFamily="2" charset="-78"/>
                  </a:rPr>
                  <a:t> و </a:t>
                </a:r>
                <a:r>
                  <a:rPr lang="en-US" sz="1500" dirty="0" err="1" smtClean="0">
                    <a:cs typeface="B Koodak" pitchFamily="2" charset="-78"/>
                  </a:rPr>
                  <a:t>I.c</a:t>
                </a:r>
                <a:r>
                  <a:rPr lang="en-US" sz="1500" dirty="0" smtClean="0">
                    <a:cs typeface="B Koodak" pitchFamily="2" charset="-78"/>
                  </a:rPr>
                  <a:t> </a:t>
                </a:r>
                <a:r>
                  <a:rPr lang="fa-IR" sz="1500" dirty="0" smtClean="0">
                    <a:cs typeface="B Koodak" pitchFamily="2" charset="-78"/>
                  </a:rPr>
                  <a:t> مثال قبلی و تابع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500" b="0" i="0" dirty="0" smtClean="0">
                        <a:latin typeface="Cambria Math"/>
                        <a:cs typeface="B Koodak" pitchFamily="2" charset="-78"/>
                      </a:rPr>
                      <m:t>f</m:t>
                    </m:r>
                    <m:r>
                      <a:rPr lang="en-US" sz="1500" b="0" i="0" dirty="0" smtClean="0">
                        <a:latin typeface="Cambria Math"/>
                        <a:cs typeface="B Koodak" pitchFamily="2" charset="-78"/>
                      </a:rPr>
                      <m:t>(</m:t>
                    </m:r>
                    <m:r>
                      <m:rPr>
                        <m:sty m:val="p"/>
                      </m:rPr>
                      <a:rPr lang="en-US" sz="1500" b="0" i="0" dirty="0" smtClean="0">
                        <a:latin typeface="Cambria Math"/>
                        <a:cs typeface="B Koodak" pitchFamily="2" charset="-78"/>
                      </a:rPr>
                      <m:t>x</m:t>
                    </m:r>
                    <m:r>
                      <a:rPr lang="en-US" sz="1500" b="0" i="0" dirty="0" smtClean="0">
                        <a:latin typeface="Cambria Math"/>
                        <a:cs typeface="B Koodak" pitchFamily="2" charset="-78"/>
                      </a:rPr>
                      <m:t>) </m:t>
                    </m:r>
                    <m:r>
                      <a:rPr lang="fa-IR" sz="1500" b="0" i="0" dirty="0" smtClean="0">
                        <a:latin typeface="Cambria Math"/>
                        <a:cs typeface="B Koodak" pitchFamily="2" charset="-78"/>
                      </a:rPr>
                      <m:t>و</m:t>
                    </m:r>
                    <m:r>
                      <a:rPr lang="fa-IR" sz="1500" b="0" i="0" dirty="0" smtClean="0">
                        <a:latin typeface="Cambria Math"/>
                        <a:cs typeface="B Koodak" pitchFamily="2" charset="-78"/>
                      </a:rPr>
                      <m:t> </m:t>
                    </m:r>
                    <m:r>
                      <a:rPr lang="en-US" sz="1500" i="1" dirty="0" smtClean="0">
                        <a:latin typeface="Cambria Math"/>
                        <a:cs typeface="B Koodak" pitchFamily="2" charset="-78"/>
                      </a:rPr>
                      <m:t>𝑔</m:t>
                    </m:r>
                    <m:d>
                      <m:dPr>
                        <m:ctrlPr>
                          <a:rPr lang="en-US" sz="1500" i="1" dirty="0" smtClean="0">
                            <a:latin typeface="Cambria Math" panose="02040503050406030204" pitchFamily="18" charset="0"/>
                            <a:cs typeface="B Koodak" pitchFamily="2" charset="-78"/>
                          </a:rPr>
                        </m:ctrlPr>
                      </m:dPr>
                      <m:e>
                        <m:r>
                          <a:rPr lang="en-US" sz="1500" i="1" dirty="0" smtClean="0">
                            <a:latin typeface="Cambria Math"/>
                            <a:cs typeface="B Koodak" pitchFamily="2" charset="-78"/>
                          </a:rPr>
                          <m:t>𝑥</m:t>
                        </m:r>
                      </m:e>
                    </m:d>
                    <m:r>
                      <a:rPr lang="en-US" sz="1500" i="1" dirty="0" smtClean="0">
                        <a:latin typeface="Cambria Math"/>
                        <a:cs typeface="B Koodak" pitchFamily="2" charset="-78"/>
                      </a:rPr>
                      <m:t>=</m:t>
                    </m:r>
                    <m:r>
                      <a:rPr lang="fa-IR" sz="1500" b="0" i="1" dirty="0" smtClean="0">
                        <a:latin typeface="Cambria Math"/>
                        <a:cs typeface="B Koodak" pitchFamily="2" charset="-78"/>
                      </a:rPr>
                      <m:t>0</m:t>
                    </m:r>
                  </m:oMath>
                </a14:m>
                <a:r>
                  <a:rPr lang="en-US" sz="1500" dirty="0" smtClean="0">
                    <a:cs typeface="B Koodak" pitchFamily="2" charset="-78"/>
                  </a:rPr>
                  <a:t> </a:t>
                </a:r>
                <a:r>
                  <a:rPr lang="fa-IR" sz="1500" dirty="0" smtClean="0">
                    <a:cs typeface="B Koodak" pitchFamily="2" charset="-78"/>
                  </a:rPr>
                  <a:t> </a:t>
                </a:r>
                <a:r>
                  <a:rPr lang="en-US" sz="1500" dirty="0" smtClean="0">
                    <a:cs typeface="B Koodak" pitchFamily="2" charset="-78"/>
                  </a:rPr>
                  <a:t> </a:t>
                </a:r>
                <a:r>
                  <a:rPr lang="fa-IR" sz="1500" dirty="0" smtClean="0">
                    <a:cs typeface="B Koodak" pitchFamily="2" charset="-78"/>
                  </a:rPr>
                  <a:t>به شکل زیر را بدست آورید.</a:t>
                </a:r>
                <a:endParaRPr lang="en-US" sz="1500" dirty="0">
                  <a:cs typeface="B Koodak" pitchFamily="2" charset="-78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" y="1586484"/>
                <a:ext cx="7299960" cy="595291"/>
              </a:xfrm>
              <a:prstGeom prst="rect">
                <a:avLst/>
              </a:prstGeom>
              <a:blipFill rotWithShape="1">
                <a:blip r:embed="rId3"/>
                <a:stretch>
                  <a:fillRect t="-1020" r="-418" b="-112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301" y="4368018"/>
            <a:ext cx="2514600" cy="2145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4336" y="4343400"/>
            <a:ext cx="2545270" cy="196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5" name="TextBox 64"/>
          <p:cNvSpPr txBox="1"/>
          <p:nvPr/>
        </p:nvSpPr>
        <p:spPr>
          <a:xfrm>
            <a:off x="3810000" y="2388143"/>
            <a:ext cx="408736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500" dirty="0" smtClean="0">
                <a:cs typeface="B Koodak" pitchFamily="2" charset="-78"/>
              </a:rPr>
              <a:t>2) تمرین اول را مجدد با </a:t>
            </a:r>
            <a:r>
              <a:rPr lang="en-US" sz="1500" dirty="0" smtClean="0">
                <a:cs typeface="B Koodak" pitchFamily="2" charset="-78"/>
              </a:rPr>
              <a:t>g(x)</a:t>
            </a:r>
            <a:r>
              <a:rPr lang="fa-IR" sz="1500" dirty="0" smtClean="0">
                <a:cs typeface="B Koodak" pitchFamily="2" charset="-78"/>
              </a:rPr>
              <a:t> به شکل زیر را بدست آورید.</a:t>
            </a:r>
            <a:r>
              <a:rPr lang="fa-IR" sz="1500" dirty="0">
                <a:cs typeface="B Koodak" pitchFamily="2" charset="-78"/>
              </a:rPr>
              <a:t> </a:t>
            </a:r>
            <a:endParaRPr lang="en-US" sz="1500" dirty="0">
              <a:cs typeface="B Koodak" pitchFamily="2" charset="-78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2029968" y="3055351"/>
            <a:ext cx="58674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500" dirty="0" smtClean="0">
                <a:cs typeface="B Koodak" pitchFamily="2" charset="-78"/>
              </a:rPr>
              <a:t>3) تمرین اول را به شرطی که میله یکسر گیردار و یکسر آزاد بدست آورید.</a:t>
            </a:r>
            <a:endParaRPr lang="en-US" sz="1500" dirty="0">
              <a:cs typeface="B Koodak" pitchFamily="2" charset="-78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2029968" y="3771559"/>
            <a:ext cx="58674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500" dirty="0" smtClean="0">
                <a:cs typeface="B Koodak" pitchFamily="2" charset="-78"/>
              </a:rPr>
              <a:t>4) تمرین دوم را به شرطی که میله یکسر گیردار و یکسر آزاد بدست آورید.</a:t>
            </a:r>
            <a:endParaRPr lang="en-US" sz="1500" dirty="0">
              <a:cs typeface="B Koodak" pitchFamily="2" charset="-78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624840" y="313198"/>
            <a:ext cx="294625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 smtClean="0">
                <a:solidFill>
                  <a:schemeClr val="bg1"/>
                </a:solidFill>
                <a:cs typeface="B Koodak" pitchFamily="2" charset="-78"/>
              </a:rPr>
              <a:t>Method of Separation Of Variables</a:t>
            </a:r>
            <a:endParaRPr lang="en-US" sz="15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9954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>
            <a:stCxn id="4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noFill/>
          <a:ln w="28575" cap="flat" cmpd="sng" algn="ctr">
            <a:solidFill>
              <a:srgbClr val="475A8D">
                <a:lumMod val="20000"/>
                <a:lumOff val="80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" name="Donut 3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rgbClr val="475A8D">
              <a:lumMod val="20000"/>
              <a:lumOff val="80000"/>
            </a:srgbClr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5" name="8-Point Star 4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2000" b="1" kern="0" noProof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14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10200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مشتقات جزئی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94360" y="297810"/>
            <a:ext cx="20582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1600" b="1" dirty="0" smtClean="0">
                <a:solidFill>
                  <a:schemeClr val="bg1"/>
                </a:solidFill>
                <a:cs typeface="B Bardiya" pitchFamily="2" charset="-78"/>
              </a:rPr>
              <a:t>حل معادله با طرف دوم و </a:t>
            </a:r>
            <a:r>
              <a:rPr lang="en-US" sz="1600" b="1" dirty="0" smtClean="0">
                <a:solidFill>
                  <a:schemeClr val="bg1"/>
                </a:solidFill>
                <a:cs typeface="B Bardiya" pitchFamily="2" charset="-78"/>
              </a:rPr>
              <a:t>B.C</a:t>
            </a:r>
            <a:endParaRPr lang="en-US" sz="1600" b="1" dirty="0">
              <a:solidFill>
                <a:schemeClr val="bg1"/>
              </a:solidFill>
              <a:cs typeface="B Bardiya" pitchFamily="2" charset="-7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879436" y="1074307"/>
            <a:ext cx="222115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400" dirty="0" smtClean="0">
                <a:cs typeface="B Koodak" pitchFamily="2" charset="-78"/>
              </a:rPr>
              <a:t>با حل یک مثال</a:t>
            </a:r>
            <a:r>
              <a:rPr lang="en-US" sz="1400" dirty="0" smtClean="0">
                <a:cs typeface="B Koodak" pitchFamily="2" charset="-78"/>
              </a:rPr>
              <a:t> </a:t>
            </a:r>
            <a:r>
              <a:rPr lang="fa-IR" sz="1400" dirty="0" smtClean="0">
                <a:cs typeface="B Koodak" pitchFamily="2" charset="-78"/>
              </a:rPr>
              <a:t>جلو میرویم :</a:t>
            </a:r>
            <a:endParaRPr lang="en-US" sz="1400" dirty="0">
              <a:cs typeface="B Koodak" pitchFamily="2" charset="-78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5215" y="803540"/>
            <a:ext cx="844297" cy="578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041434" y="1110045"/>
                <a:ext cx="1838001" cy="3654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7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7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7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700" i="1">
                              <a:latin typeface="Cambria Math" panose="02040503050406030204" pitchFamily="18" charset="0"/>
                            </a:rPr>
                            <m:t>𝑡𝑡</m:t>
                          </m:r>
                        </m:sub>
                      </m:sSub>
                      <m:r>
                        <a:rPr lang="en-US" sz="1700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7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7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7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700" i="1">
                              <a:latin typeface="Cambria Math" panose="02040503050406030204" pitchFamily="18" charset="0"/>
                            </a:rPr>
                            <m:t>𝑥𝑥</m:t>
                          </m:r>
                        </m:sub>
                      </m:sSub>
                      <m:r>
                        <a:rPr lang="en-US" sz="17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700" i="1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17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1434" y="1110045"/>
                <a:ext cx="1838001" cy="36548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844858"/>
              </p:ext>
            </p:extLst>
          </p:nvPr>
        </p:nvGraphicFramePr>
        <p:xfrm>
          <a:off x="6537819" y="1644539"/>
          <a:ext cx="2272020" cy="619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1" name="Equation" r:id="rId5" imgW="1955520" imgH="533160" progId="Equation.DSMT4">
                  <p:embed/>
                </p:oleObj>
              </mc:Choice>
              <mc:Fallback>
                <p:oleObj name="Equation" r:id="rId5" imgW="19555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37819" y="1644539"/>
                        <a:ext cx="2272020" cy="619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252149"/>
              </p:ext>
            </p:extLst>
          </p:nvPr>
        </p:nvGraphicFramePr>
        <p:xfrm>
          <a:off x="4130866" y="1672171"/>
          <a:ext cx="1950063" cy="660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2" name="Equation" r:id="rId7" imgW="1574640" imgH="533160" progId="Equation.DSMT4">
                  <p:embed/>
                </p:oleObj>
              </mc:Choice>
              <mc:Fallback>
                <p:oleObj name="Equation" r:id="rId7" imgW="15746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30866" y="1672171"/>
                        <a:ext cx="1950063" cy="660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6258345" y="1751570"/>
            <a:ext cx="2794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B Koodak" pitchFamily="2" charset="-78"/>
              </a:rPr>
              <a:t>;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1667" y="2380875"/>
            <a:ext cx="549933" cy="36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Rounded Rectangle 19"/>
          <p:cNvSpPr/>
          <p:nvPr/>
        </p:nvSpPr>
        <p:spPr>
          <a:xfrm>
            <a:off x="838200" y="1089546"/>
            <a:ext cx="3048000" cy="1473409"/>
          </a:xfrm>
          <a:prstGeom prst="roundRect">
            <a:avLst/>
          </a:prstGeom>
          <a:gradFill flip="none" rotWithShape="1">
            <a:gsLst>
              <a:gs pos="0">
                <a:srgbClr val="93E9D5">
                  <a:shade val="30000"/>
                  <a:satMod val="115000"/>
                </a:srgbClr>
              </a:gs>
              <a:gs pos="50000">
                <a:srgbClr val="93E9D5">
                  <a:shade val="67500"/>
                  <a:satMod val="115000"/>
                </a:srgbClr>
              </a:gs>
              <a:gs pos="100000">
                <a:srgbClr val="93E9D5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226857"/>
              </p:ext>
            </p:extLst>
          </p:nvPr>
        </p:nvGraphicFramePr>
        <p:xfrm>
          <a:off x="1143000" y="2077413"/>
          <a:ext cx="1922912" cy="30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3" name="Equation" r:id="rId10" imgW="1600200" imgH="253800" progId="Equation.DSMT4">
                  <p:embed/>
                </p:oleObj>
              </mc:Choice>
              <mc:Fallback>
                <p:oleObj name="Equation" r:id="rId10" imgW="1600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43000" y="2077413"/>
                        <a:ext cx="1922912" cy="30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912659" y="1215639"/>
            <a:ext cx="2899081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1400" dirty="0" smtClean="0">
                <a:cs typeface="B Koodak" pitchFamily="2" charset="-78"/>
              </a:rPr>
              <a:t>   </a:t>
            </a:r>
            <a:r>
              <a:rPr lang="fa-IR" sz="1200" dirty="0" smtClean="0">
                <a:cs typeface="B Koodak" pitchFamily="2" charset="-78"/>
              </a:rPr>
              <a:t>در حل معادله مشکل داریم چرا که نمیتوان ضرایب ثابت و </a:t>
            </a:r>
            <a:r>
              <a:rPr lang="en-US" sz="1200" dirty="0" smtClean="0">
                <a:cs typeface="B Koodak" pitchFamily="2" charset="-78"/>
              </a:rPr>
              <a:t>X</a:t>
            </a:r>
            <a:r>
              <a:rPr lang="fa-IR" sz="1200" dirty="0" smtClean="0">
                <a:cs typeface="B Koodak" pitchFamily="2" charset="-78"/>
              </a:rPr>
              <a:t> را بدست بیاوریم، پس باید با استفاده از یک معادله تغییراتی ایجاد کنیم تا </a:t>
            </a:r>
            <a:r>
              <a:rPr lang="en-US" sz="1200" dirty="0" smtClean="0">
                <a:cs typeface="B Koodak" pitchFamily="2" charset="-78"/>
              </a:rPr>
              <a:t>B.C</a:t>
            </a:r>
            <a:r>
              <a:rPr lang="fa-IR" sz="1200" dirty="0" smtClean="0">
                <a:cs typeface="B Koodak" pitchFamily="2" charset="-78"/>
              </a:rPr>
              <a:t> صفر شود، پس از معادله زیر استفاده میکنیم :</a:t>
            </a:r>
            <a:endParaRPr lang="en-US" sz="12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534693"/>
              </p:ext>
            </p:extLst>
          </p:nvPr>
        </p:nvGraphicFramePr>
        <p:xfrm>
          <a:off x="2606908" y="2843877"/>
          <a:ext cx="1279292" cy="323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4" name="Equation" r:id="rId12" imgW="1002960" imgH="253800" progId="Equation.DSMT4">
                  <p:embed/>
                </p:oleObj>
              </mc:Choice>
              <mc:Fallback>
                <p:oleObj name="Equation" r:id="rId12" imgW="100296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908" y="2843877"/>
                        <a:ext cx="1279292" cy="3238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044454"/>
              </p:ext>
            </p:extLst>
          </p:nvPr>
        </p:nvGraphicFramePr>
        <p:xfrm>
          <a:off x="6258345" y="2619723"/>
          <a:ext cx="1295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5" name="Equation" r:id="rId14" imgW="1066680" imgH="533160" progId="Equation.DSMT4">
                  <p:embed/>
                </p:oleObj>
              </mc:Choice>
              <mc:Fallback>
                <p:oleObj name="Equation" r:id="rId14" imgW="1066680" imgH="5331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8345" y="2619723"/>
                        <a:ext cx="1295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675623"/>
              </p:ext>
            </p:extLst>
          </p:nvPr>
        </p:nvGraphicFramePr>
        <p:xfrm>
          <a:off x="838200" y="3505200"/>
          <a:ext cx="4746387" cy="64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6" name="Equation" r:id="rId16" imgW="3924000" imgH="533160" progId="Equation.DSMT4">
                  <p:embed/>
                </p:oleObj>
              </mc:Choice>
              <mc:Fallback>
                <p:oleObj name="Equation" r:id="rId16" imgW="3924000" imgH="533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05200"/>
                        <a:ext cx="4746387" cy="645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49558"/>
              </p:ext>
            </p:extLst>
          </p:nvPr>
        </p:nvGraphicFramePr>
        <p:xfrm>
          <a:off x="149352" y="4396585"/>
          <a:ext cx="1725613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7" name="Equation" r:id="rId18" imgW="1460160" imgH="533160" progId="Equation.DSMT4">
                  <p:embed/>
                </p:oleObj>
              </mc:Choice>
              <mc:Fallback>
                <p:oleObj name="Equation" r:id="rId18" imgW="1460160" imgH="5331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52" y="4396585"/>
                        <a:ext cx="1725613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295192"/>
              </p:ext>
            </p:extLst>
          </p:nvPr>
        </p:nvGraphicFramePr>
        <p:xfrm>
          <a:off x="3489819" y="4407467"/>
          <a:ext cx="3048000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8" name="Equation" r:id="rId20" imgW="2539800" imgH="533160" progId="Equation.DSMT4">
                  <p:embed/>
                </p:oleObj>
              </mc:Choice>
              <mc:Fallback>
                <p:oleObj name="Equation" r:id="rId20" imgW="2539800" imgH="5331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819" y="4407467"/>
                        <a:ext cx="3048000" cy="64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558684"/>
              </p:ext>
            </p:extLst>
          </p:nvPr>
        </p:nvGraphicFramePr>
        <p:xfrm>
          <a:off x="7095642" y="4259198"/>
          <a:ext cx="18970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9" name="Equation" r:id="rId22" imgW="1574640" imgH="685800" progId="Equation.DSMT4">
                  <p:embed/>
                </p:oleObj>
              </mc:Choice>
              <mc:Fallback>
                <p:oleObj name="Equation" r:id="rId22" imgW="1574640" imgH="685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5642" y="4259198"/>
                        <a:ext cx="1897062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396406"/>
              </p:ext>
            </p:extLst>
          </p:nvPr>
        </p:nvGraphicFramePr>
        <p:xfrm>
          <a:off x="3750674" y="5285750"/>
          <a:ext cx="1144227" cy="334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0" name="Equation" r:id="rId24" imgW="825480" imgH="241200" progId="Equation.DSMT4">
                  <p:embed/>
                </p:oleObj>
              </mc:Choice>
              <mc:Fallback>
                <p:oleObj name="Equation" r:id="rId24" imgW="82548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0674" y="5285750"/>
                        <a:ext cx="1144227" cy="334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807799"/>
              </p:ext>
            </p:extLst>
          </p:nvPr>
        </p:nvGraphicFramePr>
        <p:xfrm>
          <a:off x="3750674" y="5666750"/>
          <a:ext cx="1068026" cy="349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1" name="Equation" r:id="rId26" imgW="736560" imgH="241200" progId="Equation.DSMT4">
                  <p:embed/>
                </p:oleObj>
              </mc:Choice>
              <mc:Fallback>
                <p:oleObj name="Equation" r:id="rId26" imgW="73656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0674" y="5666750"/>
                        <a:ext cx="1068026" cy="3498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" name="Object 143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439237"/>
              </p:ext>
            </p:extLst>
          </p:nvPr>
        </p:nvGraphicFramePr>
        <p:xfrm>
          <a:off x="3750675" y="6123950"/>
          <a:ext cx="946484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2" name="Equation" r:id="rId28" imgW="749160" imgH="241200" progId="Equation.DSMT4">
                  <p:embed/>
                </p:oleObj>
              </mc:Choice>
              <mc:Fallback>
                <p:oleObj name="Equation" r:id="rId28" imgW="749160" imgH="241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0675" y="6123950"/>
                        <a:ext cx="946484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Rectangle 14338"/>
          <p:cNvSpPr/>
          <p:nvPr/>
        </p:nvSpPr>
        <p:spPr>
          <a:xfrm>
            <a:off x="633984" y="2743200"/>
            <a:ext cx="19016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rtl="1"/>
            <a:r>
              <a:rPr lang="fa-IR" sz="1400" dirty="0" smtClean="0">
                <a:cs typeface="B Koodak" pitchFamily="2" charset="-78"/>
              </a:rPr>
              <a:t>: تابع </a:t>
            </a:r>
            <a:r>
              <a:rPr lang="en-US" sz="1400" dirty="0" smtClean="0">
                <a:cs typeface="B Koodak" pitchFamily="2" charset="-78"/>
              </a:rPr>
              <a:t>W</a:t>
            </a:r>
            <a:r>
              <a:rPr lang="fa-IR" sz="1400" dirty="0" smtClean="0">
                <a:cs typeface="B Koodak" pitchFamily="2" charset="-78"/>
              </a:rPr>
              <a:t> را یک مرتبه بالاتر از </a:t>
            </a:r>
            <a:r>
              <a:rPr lang="en-US" sz="1400" dirty="0" smtClean="0">
                <a:cs typeface="B Koodak" pitchFamily="2" charset="-78"/>
              </a:rPr>
              <a:t>B.C</a:t>
            </a:r>
            <a:r>
              <a:rPr lang="fa-IR" sz="1400" dirty="0" smtClean="0">
                <a:cs typeface="B Koodak" pitchFamily="2" charset="-78"/>
              </a:rPr>
              <a:t> فرض میکنیم</a:t>
            </a:r>
            <a:endParaRPr lang="en-US" sz="1400" dirty="0"/>
          </a:p>
        </p:txBody>
      </p:sp>
      <p:sp>
        <p:nvSpPr>
          <p:cNvPr id="36" name="Rectangle 35"/>
          <p:cNvSpPr/>
          <p:nvPr/>
        </p:nvSpPr>
        <p:spPr>
          <a:xfrm>
            <a:off x="4452608" y="2744203"/>
            <a:ext cx="162832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rtl="1"/>
            <a:r>
              <a:rPr lang="fa-IR" sz="1400" dirty="0" smtClean="0">
                <a:cs typeface="B Koodak" pitchFamily="2" charset="-78"/>
              </a:rPr>
              <a:t>: باید </a:t>
            </a:r>
            <a:r>
              <a:rPr lang="en-US" sz="1400" dirty="0" smtClean="0">
                <a:cs typeface="B Koodak" pitchFamily="2" charset="-78"/>
              </a:rPr>
              <a:t>W</a:t>
            </a:r>
            <a:r>
              <a:rPr lang="fa-IR" sz="1400" dirty="0" smtClean="0">
                <a:cs typeface="B Koodak" pitchFamily="2" charset="-78"/>
              </a:rPr>
              <a:t> به شکلی باشد که </a:t>
            </a:r>
            <a:r>
              <a:rPr lang="en-US" sz="1400" dirty="0" smtClean="0">
                <a:cs typeface="B Koodak" pitchFamily="2" charset="-78"/>
              </a:rPr>
              <a:t>B.C</a:t>
            </a:r>
            <a:r>
              <a:rPr lang="fa-IR" sz="1400" dirty="0" smtClean="0">
                <a:cs typeface="B Koodak" pitchFamily="2" charset="-78"/>
              </a:rPr>
              <a:t> جدید صفر شود</a:t>
            </a:r>
            <a:endParaRPr lang="en-US" sz="1400" dirty="0"/>
          </a:p>
        </p:txBody>
      </p:sp>
      <p:sp>
        <p:nvSpPr>
          <p:cNvPr id="37" name="Rectangle 36"/>
          <p:cNvSpPr/>
          <p:nvPr/>
        </p:nvSpPr>
        <p:spPr>
          <a:xfrm>
            <a:off x="4036382" y="2821147"/>
            <a:ext cx="247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B Koodak" pitchFamily="2" charset="-78"/>
              </a:rPr>
              <a:t>;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cxnSp>
        <p:nvCxnSpPr>
          <p:cNvPr id="38" name="Straight Arrow Connector 37"/>
          <p:cNvCxnSpPr/>
          <p:nvPr/>
        </p:nvCxnSpPr>
        <p:spPr>
          <a:xfrm>
            <a:off x="152401" y="3845540"/>
            <a:ext cx="61613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4340" name="Rectangle 14339"/>
          <p:cNvSpPr/>
          <p:nvPr/>
        </p:nvSpPr>
        <p:spPr>
          <a:xfrm>
            <a:off x="222221" y="3485462"/>
            <a:ext cx="47158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a-IR" sz="1600" dirty="0" smtClean="0">
                <a:solidFill>
                  <a:schemeClr val="accent2">
                    <a:lumMod val="75000"/>
                  </a:schemeClr>
                </a:solidFill>
                <a:cs typeface="B Koodak" pitchFamily="2" charset="-78"/>
              </a:rPr>
              <a:t>پس</a:t>
            </a:r>
            <a:endParaRPr lang="en-US" sz="1600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5719774" y="3829264"/>
            <a:ext cx="61613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5581930" y="3562406"/>
            <a:ext cx="833118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a-IR" sz="1100" dirty="0" smtClean="0">
                <a:solidFill>
                  <a:schemeClr val="accent2">
                    <a:lumMod val="75000"/>
                  </a:schemeClr>
                </a:solidFill>
                <a:cs typeface="B Koodak" pitchFamily="2" charset="-78"/>
              </a:rPr>
              <a:t>مسئله جدید</a:t>
            </a:r>
            <a:endParaRPr lang="en-US" sz="11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4344" name="Rounded Rectangle 14343"/>
          <p:cNvSpPr/>
          <p:nvPr/>
        </p:nvSpPr>
        <p:spPr>
          <a:xfrm>
            <a:off x="6462368" y="3485462"/>
            <a:ext cx="2533384" cy="553138"/>
          </a:xfrm>
          <a:prstGeom prst="roundRect">
            <a:avLst/>
          </a:prstGeom>
          <a:ln>
            <a:noFill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345" name="Object 143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697125"/>
              </p:ext>
            </p:extLst>
          </p:nvPr>
        </p:nvGraphicFramePr>
        <p:xfrm>
          <a:off x="6631481" y="3562406"/>
          <a:ext cx="22764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3" name="Equation" r:id="rId30" imgW="1625600" imgH="254000" progId="Equation.DSMT4">
                  <p:embed/>
                </p:oleObj>
              </mc:Choice>
              <mc:Fallback>
                <p:oleObj name="Equation" r:id="rId30" imgW="1625600" imgH="2540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1481" y="3562406"/>
                        <a:ext cx="22764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/>
          <p:cNvSpPr/>
          <p:nvPr/>
        </p:nvSpPr>
        <p:spPr>
          <a:xfrm>
            <a:off x="8621664" y="3190479"/>
            <a:ext cx="41870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1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Koodak" pitchFamily="2" charset="-78"/>
              </a:rPr>
              <a:t>(</a:t>
            </a:r>
            <a:r>
              <a:rPr lang="en-US" sz="1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Koodak" pitchFamily="2" charset="-78"/>
              </a:rPr>
              <a:t>*</a:t>
            </a:r>
            <a:r>
              <a:rPr lang="fa-IR" sz="1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Koodak" pitchFamily="2" charset="-78"/>
              </a:rPr>
              <a:t>)</a:t>
            </a:r>
            <a:endParaRPr lang="en-US" sz="1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49" name="Straight Arrow Connector 48"/>
          <p:cNvCxnSpPr/>
          <p:nvPr/>
        </p:nvCxnSpPr>
        <p:spPr>
          <a:xfrm>
            <a:off x="1981200" y="4701385"/>
            <a:ext cx="147056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50" name="Rectangle 49"/>
          <p:cNvSpPr/>
          <p:nvPr/>
        </p:nvSpPr>
        <p:spPr>
          <a:xfrm>
            <a:off x="1803582" y="4424386"/>
            <a:ext cx="1761568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rtl="1"/>
            <a:r>
              <a:rPr lang="fa-IR" sz="1100" dirty="0" smtClean="0">
                <a:solidFill>
                  <a:schemeClr val="accent2">
                    <a:lumMod val="75000"/>
                  </a:schemeClr>
                </a:solidFill>
                <a:cs typeface="B Koodak" pitchFamily="2" charset="-78"/>
              </a:rPr>
              <a:t>جایگذاری </a:t>
            </a:r>
            <a:r>
              <a:rPr lang="en-US" sz="1100" dirty="0" smtClean="0">
                <a:solidFill>
                  <a:schemeClr val="accent2">
                    <a:lumMod val="75000"/>
                  </a:schemeClr>
                </a:solidFill>
                <a:cs typeface="B Koodak" pitchFamily="2" charset="-78"/>
              </a:rPr>
              <a:t>B.C(New)</a:t>
            </a:r>
            <a:r>
              <a:rPr lang="fa-IR" sz="1100" dirty="0" smtClean="0">
                <a:solidFill>
                  <a:schemeClr val="accent2">
                    <a:lumMod val="75000"/>
                  </a:schemeClr>
                </a:solidFill>
                <a:cs typeface="B Koodak" pitchFamily="2" charset="-78"/>
              </a:rPr>
              <a:t> در (*)</a:t>
            </a:r>
            <a:endParaRPr lang="en-US" sz="1100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55" name="Straight Arrow Connector 54"/>
          <p:cNvCxnSpPr/>
          <p:nvPr/>
        </p:nvCxnSpPr>
        <p:spPr>
          <a:xfrm flipV="1">
            <a:off x="6537819" y="4672742"/>
            <a:ext cx="433591" cy="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4352" name="Left Brace 14351"/>
          <p:cNvSpPr/>
          <p:nvPr/>
        </p:nvSpPr>
        <p:spPr>
          <a:xfrm>
            <a:off x="3360111" y="5285750"/>
            <a:ext cx="238164" cy="1219200"/>
          </a:xfrm>
          <a:prstGeom prst="leftBrac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9" name="Straight Arrow Connector 58"/>
          <p:cNvCxnSpPr/>
          <p:nvPr/>
        </p:nvCxnSpPr>
        <p:spPr>
          <a:xfrm>
            <a:off x="704744" y="5885688"/>
            <a:ext cx="2415194" cy="457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61" name="Rectangle 60"/>
          <p:cNvSpPr/>
          <p:nvPr/>
        </p:nvSpPr>
        <p:spPr>
          <a:xfrm>
            <a:off x="644808" y="5527578"/>
            <a:ext cx="245684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rtl="1"/>
            <a:r>
              <a:rPr lang="fa-IR" sz="1100" dirty="0" smtClean="0">
                <a:solidFill>
                  <a:schemeClr val="accent2">
                    <a:lumMod val="75000"/>
                  </a:schemeClr>
                </a:solidFill>
                <a:cs typeface="B Koodak" pitchFamily="2" charset="-78"/>
              </a:rPr>
              <a:t>حال باید تابع جدید </a:t>
            </a:r>
            <a:r>
              <a:rPr lang="en-US" sz="1100" dirty="0" smtClean="0">
                <a:solidFill>
                  <a:schemeClr val="accent2">
                    <a:lumMod val="75000"/>
                  </a:schemeClr>
                </a:solidFill>
                <a:cs typeface="B Koodak" pitchFamily="2" charset="-78"/>
              </a:rPr>
              <a:t>V</a:t>
            </a:r>
            <a:r>
              <a:rPr lang="fa-IR" sz="1100" dirty="0" smtClean="0">
                <a:solidFill>
                  <a:schemeClr val="accent2">
                    <a:lumMod val="75000"/>
                  </a:schemeClr>
                </a:solidFill>
                <a:cs typeface="B Koodak" pitchFamily="2" charset="-78"/>
              </a:rPr>
              <a:t> را جهت حل بدست بیاوریم</a:t>
            </a:r>
            <a:endParaRPr lang="en-US" sz="11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67" name="Rounded Rectangle 66"/>
          <p:cNvSpPr/>
          <p:nvPr/>
        </p:nvSpPr>
        <p:spPr>
          <a:xfrm>
            <a:off x="5879436" y="5499347"/>
            <a:ext cx="2558763" cy="568422"/>
          </a:xfrm>
          <a:prstGeom prst="roundRect">
            <a:avLst/>
          </a:prstGeom>
          <a:ln>
            <a:noFill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359" name="Object 143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654449"/>
              </p:ext>
            </p:extLst>
          </p:nvPr>
        </p:nvGraphicFramePr>
        <p:xfrm>
          <a:off x="6010377" y="5563890"/>
          <a:ext cx="2398277" cy="439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4" name="Equation" r:id="rId32" imgW="1384300" imgH="254000" progId="Equation.DSMT4">
                  <p:embed/>
                </p:oleObj>
              </mc:Choice>
              <mc:Fallback>
                <p:oleObj name="Equation" r:id="rId32" imgW="1384300" imgH="254000" progId="Equation.DSMT4">
                  <p:embed/>
                  <p:pic>
                    <p:nvPicPr>
                      <p:cNvPr id="0" name="Object 14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377" y="5563890"/>
                        <a:ext cx="2398277" cy="439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Straight Arrow Connector 70"/>
          <p:cNvCxnSpPr/>
          <p:nvPr/>
        </p:nvCxnSpPr>
        <p:spPr>
          <a:xfrm>
            <a:off x="5144956" y="5783558"/>
            <a:ext cx="540463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92575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14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8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6" grpId="0"/>
      <p:bldP spid="20" grpId="0" animBg="1"/>
      <p:bldP spid="23" grpId="0"/>
      <p:bldP spid="14339" grpId="0"/>
      <p:bldP spid="36" grpId="0"/>
      <p:bldP spid="37" grpId="0"/>
      <p:bldP spid="14340" grpId="0"/>
      <p:bldP spid="44" grpId="0"/>
      <p:bldP spid="14344" grpId="0" animBg="1"/>
      <p:bldP spid="47" grpId="0"/>
      <p:bldP spid="50" grpId="0"/>
      <p:bldP spid="14352" grpId="0" animBg="1"/>
      <p:bldP spid="61" grpId="0"/>
      <p:bldP spid="6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>
            <a:stCxn id="4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noFill/>
          <a:ln w="28575" cap="flat" cmpd="sng" algn="ctr">
            <a:solidFill>
              <a:srgbClr val="475A8D">
                <a:lumMod val="20000"/>
                <a:lumOff val="80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" name="Donut 3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rgbClr val="475A8D">
              <a:lumMod val="20000"/>
              <a:lumOff val="80000"/>
            </a:srgbClr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5" name="8-Point Star 4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2000" b="1" kern="0" noProof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15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10200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مشتقات جزئی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94360" y="297810"/>
            <a:ext cx="20582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1600" b="1" dirty="0" smtClean="0">
                <a:solidFill>
                  <a:schemeClr val="bg1"/>
                </a:solidFill>
                <a:cs typeface="B Bardiya" pitchFamily="2" charset="-78"/>
              </a:rPr>
              <a:t>حل معادله با طرف دوم و </a:t>
            </a:r>
            <a:r>
              <a:rPr lang="en-US" sz="1600" b="1" dirty="0" smtClean="0">
                <a:solidFill>
                  <a:schemeClr val="bg1"/>
                </a:solidFill>
                <a:cs typeface="B Bardiya" pitchFamily="2" charset="-78"/>
              </a:rPr>
              <a:t>B.C</a:t>
            </a:r>
            <a:endParaRPr lang="en-US" sz="1600" b="1" dirty="0">
              <a:solidFill>
                <a:schemeClr val="bg1"/>
              </a:solidFill>
              <a:cs typeface="B Bardiya" pitchFamily="2" charset="-7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86200" y="1089696"/>
            <a:ext cx="4751832" cy="307777"/>
          </a:xfrm>
          <a:prstGeom prst="rect">
            <a:avLst/>
          </a:prstGeom>
          <a:gradFill flip="none" rotWithShape="1">
            <a:gsLst>
              <a:gs pos="0">
                <a:srgbClr val="93E9D5">
                  <a:tint val="66000"/>
                  <a:satMod val="160000"/>
                </a:srgbClr>
              </a:gs>
              <a:gs pos="50000">
                <a:srgbClr val="93E9D5">
                  <a:tint val="44500"/>
                  <a:satMod val="160000"/>
                </a:srgbClr>
              </a:gs>
              <a:gs pos="100000">
                <a:srgbClr val="93E9D5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r" rtl="1"/>
            <a:r>
              <a:rPr lang="fa-IR" sz="1400" dirty="0" smtClean="0">
                <a:cs typeface="B Koodak" pitchFamily="2" charset="-78"/>
              </a:rPr>
              <a:t>در واقع در قسمت قبل تکیه گاه مرتعشی داشتیم که به گیردار تبدیلش کردیم.</a:t>
            </a:r>
            <a:endParaRPr lang="en-US" sz="1400" dirty="0">
              <a:cs typeface="B Koodak" pitchFamily="2" charset="-78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165505" y="1586482"/>
            <a:ext cx="139903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a-IR" sz="1400" dirty="0" smtClean="0">
                <a:solidFill>
                  <a:schemeClr val="accent6">
                    <a:lumMod val="75000"/>
                  </a:schemeClr>
                </a:solidFill>
                <a:cs typeface="B Koodak" pitchFamily="2" charset="-78"/>
              </a:rPr>
              <a:t>تعیین جواب همگن :</a:t>
            </a:r>
            <a:endParaRPr lang="en-US" sz="1400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92675"/>
              </p:ext>
            </p:extLst>
          </p:nvPr>
        </p:nvGraphicFramePr>
        <p:xfrm>
          <a:off x="1868792" y="1593922"/>
          <a:ext cx="1979419" cy="356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7" name="Equation" r:id="rId3" imgW="1409400" imgH="253800" progId="Equation.DSMT4">
                  <p:embed/>
                </p:oleObj>
              </mc:Choice>
              <mc:Fallback>
                <p:oleObj name="Equation" r:id="rId3" imgW="14094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792" y="1593922"/>
                        <a:ext cx="1979419" cy="356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776910" y="2055911"/>
            <a:ext cx="48397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400" dirty="0" smtClean="0">
                <a:cs typeface="B Koodak" pitchFamily="2" charset="-78"/>
              </a:rPr>
              <a:t>با استفاده از اصل جداسازی متغییرها داریم (از دالامبر هم میتوان استفاده کرد) :</a:t>
            </a:r>
            <a:endParaRPr lang="en-US" sz="1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542140"/>
              </p:ext>
            </p:extLst>
          </p:nvPr>
        </p:nvGraphicFramePr>
        <p:xfrm>
          <a:off x="1727274" y="2656820"/>
          <a:ext cx="1577222" cy="3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8" name="Equation" r:id="rId5" imgW="1320480" imgH="253800" progId="Equation.DSMT4">
                  <p:embed/>
                </p:oleObj>
              </mc:Choice>
              <mc:Fallback>
                <p:oleObj name="Equation" r:id="rId5" imgW="13204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74" y="2656820"/>
                        <a:ext cx="1577222" cy="3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70495"/>
              </p:ext>
            </p:extLst>
          </p:nvPr>
        </p:nvGraphicFramePr>
        <p:xfrm>
          <a:off x="4165674" y="2514600"/>
          <a:ext cx="3124200" cy="646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9" name="Equation" r:id="rId7" imgW="2577960" imgH="533160" progId="Equation.DSMT4">
                  <p:embed/>
                </p:oleObj>
              </mc:Choice>
              <mc:Fallback>
                <p:oleObj name="Equation" r:id="rId7" imgW="257796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74" y="2514600"/>
                        <a:ext cx="3124200" cy="646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3708474" y="2590800"/>
            <a:ext cx="2794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B Koodak" pitchFamily="2" charset="-78"/>
              </a:rPr>
              <a:t>;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814049"/>
              </p:ext>
            </p:extLst>
          </p:nvPr>
        </p:nvGraphicFramePr>
        <p:xfrm>
          <a:off x="1295400" y="3387984"/>
          <a:ext cx="2923794" cy="334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0" name="Equation" r:id="rId9" imgW="2222280" imgH="253800" progId="Equation.DSMT4">
                  <p:embed/>
                </p:oleObj>
              </mc:Choice>
              <mc:Fallback>
                <p:oleObj name="Equation" r:id="rId9" imgW="222228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387984"/>
                        <a:ext cx="2923794" cy="3341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4442018" y="5749868"/>
            <a:ext cx="2794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B Koodak" pitchFamily="2" charset="-78"/>
              </a:rPr>
              <a:t>;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863583"/>
              </p:ext>
            </p:extLst>
          </p:nvPr>
        </p:nvGraphicFramePr>
        <p:xfrm>
          <a:off x="5006742" y="3276983"/>
          <a:ext cx="2489052" cy="53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1" name="Equation" r:id="rId11" imgW="2019240" imgH="431640" progId="Equation.DSMT4">
                  <p:embed/>
                </p:oleObj>
              </mc:Choice>
              <mc:Fallback>
                <p:oleObj name="Equation" r:id="rId11" imgW="201924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742" y="3276983"/>
                        <a:ext cx="2489052" cy="53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6742176" y="3886199"/>
            <a:ext cx="17411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400" dirty="0" smtClean="0">
                <a:cs typeface="B Koodak" pitchFamily="2" charset="-78"/>
              </a:rPr>
              <a:t>بدست آوردن جواب کلی :</a:t>
            </a:r>
            <a:endParaRPr lang="en-US" sz="1400" dirty="0"/>
          </a:p>
        </p:txBody>
      </p:sp>
      <p:sp>
        <p:nvSpPr>
          <p:cNvPr id="20" name="Rectangle 19"/>
          <p:cNvSpPr/>
          <p:nvPr/>
        </p:nvSpPr>
        <p:spPr>
          <a:xfrm>
            <a:off x="128016" y="4135623"/>
            <a:ext cx="200888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1"/>
            <a:r>
              <a:rPr lang="fa-IR" sz="1200" dirty="0" smtClean="0">
                <a:solidFill>
                  <a:schemeClr val="accent6">
                    <a:lumMod val="75000"/>
                  </a:schemeClr>
                </a:solidFill>
                <a:cs typeface="B Koodak" pitchFamily="2" charset="-78"/>
              </a:rPr>
              <a:t>دوبار نسبت به </a:t>
            </a:r>
            <a:r>
              <a:rPr lang="en-US" sz="1200" dirty="0" smtClean="0">
                <a:solidFill>
                  <a:schemeClr val="accent6">
                    <a:lumMod val="75000"/>
                  </a:schemeClr>
                </a:solidFill>
                <a:cs typeface="B Koodak" pitchFamily="2" charset="-78"/>
              </a:rPr>
              <a:t>t</a:t>
            </a:r>
            <a:r>
              <a:rPr lang="fa-IR" sz="1200" dirty="0" smtClean="0">
                <a:solidFill>
                  <a:schemeClr val="accent6">
                    <a:lumMod val="75000"/>
                  </a:schemeClr>
                </a:solidFill>
                <a:cs typeface="B Koodak" pitchFamily="2" charset="-78"/>
              </a:rPr>
              <a:t> مشتق گرفته میشود</a:t>
            </a:r>
            <a:endParaRPr lang="en-US" sz="12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356065" y="4135623"/>
            <a:ext cx="202491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1"/>
            <a:r>
              <a:rPr lang="fa-IR" sz="1200" dirty="0" smtClean="0">
                <a:solidFill>
                  <a:schemeClr val="accent6">
                    <a:lumMod val="75000"/>
                  </a:schemeClr>
                </a:solidFill>
                <a:cs typeface="B Koodak" pitchFamily="2" charset="-78"/>
              </a:rPr>
              <a:t>دوبار نسبت به </a:t>
            </a:r>
            <a:r>
              <a:rPr lang="en-US" sz="1200" dirty="0" smtClean="0">
                <a:solidFill>
                  <a:schemeClr val="accent6">
                    <a:lumMod val="75000"/>
                  </a:schemeClr>
                </a:solidFill>
                <a:cs typeface="B Koodak" pitchFamily="2" charset="-78"/>
              </a:rPr>
              <a:t>x</a:t>
            </a:r>
            <a:r>
              <a:rPr lang="fa-IR" sz="1200" dirty="0" smtClean="0">
                <a:solidFill>
                  <a:schemeClr val="accent6">
                    <a:lumMod val="75000"/>
                  </a:schemeClr>
                </a:solidFill>
                <a:cs typeface="B Koodak" pitchFamily="2" charset="-78"/>
              </a:rPr>
              <a:t> مشتق گرفته میشود</a:t>
            </a:r>
            <a:endParaRPr lang="en-US" sz="1200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49326"/>
              </p:ext>
            </p:extLst>
          </p:nvPr>
        </p:nvGraphicFramePr>
        <p:xfrm>
          <a:off x="199801" y="4367887"/>
          <a:ext cx="1937099" cy="583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2" name="Equation" r:id="rId13" imgW="1434960" imgH="431640" progId="Equation.DSMT4">
                  <p:embed/>
                </p:oleObj>
              </mc:Choice>
              <mc:Fallback>
                <p:oleObj name="Equation" r:id="rId13" imgW="143496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01" y="4367887"/>
                        <a:ext cx="1937099" cy="583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4815015" y="4418688"/>
            <a:ext cx="107543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a-IR" sz="1400" dirty="0" smtClean="0">
                <a:solidFill>
                  <a:schemeClr val="accent2">
                    <a:lumMod val="75000"/>
                  </a:schemeClr>
                </a:solidFill>
                <a:cs typeface="B Koodak" pitchFamily="2" charset="-78"/>
              </a:rPr>
              <a:t>ساده سازی</a:t>
            </a:r>
            <a:endParaRPr lang="en-US" sz="1400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4993641" y="4716253"/>
            <a:ext cx="833118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449351"/>
              </p:ext>
            </p:extLst>
          </p:nvPr>
        </p:nvGraphicFramePr>
        <p:xfrm>
          <a:off x="5923099" y="4412622"/>
          <a:ext cx="3082604" cy="529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3" name="Equation" r:id="rId15" imgW="2514600" imgH="431640" progId="Equation.DSMT4">
                  <p:embed/>
                </p:oleObj>
              </mc:Choice>
              <mc:Fallback>
                <p:oleObj name="Equation" r:id="rId15" imgW="251460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3099" y="4412622"/>
                        <a:ext cx="3082604" cy="529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7183158" y="4412622"/>
            <a:ext cx="1454874" cy="494132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6196803" y="4412622"/>
            <a:ext cx="256521" cy="494132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Left Brace 33"/>
          <p:cNvSpPr/>
          <p:nvPr/>
        </p:nvSpPr>
        <p:spPr>
          <a:xfrm rot="16200000">
            <a:off x="6878793" y="4399269"/>
            <a:ext cx="457199" cy="1564659"/>
          </a:xfrm>
          <a:prstGeom prst="leftBrac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6875034" y="4843044"/>
                <a:ext cx="48494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𝑩</m:t>
                          </m:r>
                        </m:e>
                        <m:sub>
                          <m:r>
                            <a:rPr lang="en-US" sz="16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en-US" sz="1600" b="1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5034" y="4843044"/>
                <a:ext cx="484940" cy="338554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Arc 35"/>
          <p:cNvSpPr/>
          <p:nvPr/>
        </p:nvSpPr>
        <p:spPr>
          <a:xfrm rot="11140362" flipH="1">
            <a:off x="5764149" y="4183498"/>
            <a:ext cx="3174514" cy="1228385"/>
          </a:xfrm>
          <a:prstGeom prst="arc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245316"/>
              </p:ext>
            </p:extLst>
          </p:nvPr>
        </p:nvGraphicFramePr>
        <p:xfrm>
          <a:off x="757428" y="5618257"/>
          <a:ext cx="3491160" cy="649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4" name="Equation" r:id="rId18" imgW="2527200" imgH="469800" progId="Equation.DSMT4">
                  <p:embed/>
                </p:oleObj>
              </mc:Choice>
              <mc:Fallback>
                <p:oleObj name="Equation" r:id="rId18" imgW="2527200" imgH="469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428" y="5618257"/>
                        <a:ext cx="3491160" cy="649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>
            <a:off x="2959287" y="5538888"/>
            <a:ext cx="1225335" cy="0"/>
          </a:xfrm>
          <a:prstGeom prst="straightConnector1">
            <a:avLst/>
          </a:prstGeom>
          <a:ln w="19050">
            <a:headEnd type="arrow"/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890864"/>
              </p:ext>
            </p:extLst>
          </p:nvPr>
        </p:nvGraphicFramePr>
        <p:xfrm>
          <a:off x="2959287" y="5068986"/>
          <a:ext cx="119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5" name="Equation" r:id="rId20" imgW="1193760" imgH="393480" progId="Equation.DSMT4">
                  <p:embed/>
                </p:oleObj>
              </mc:Choice>
              <mc:Fallback>
                <p:oleObj name="Equation" r:id="rId20" imgW="119376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287" y="5068986"/>
                        <a:ext cx="1193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900324"/>
              </p:ext>
            </p:extLst>
          </p:nvPr>
        </p:nvGraphicFramePr>
        <p:xfrm>
          <a:off x="4831667" y="5652856"/>
          <a:ext cx="335526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6" name="Equation" r:id="rId22" imgW="2476440" imgH="393480" progId="Equation.DSMT4">
                  <p:embed/>
                </p:oleObj>
              </mc:Choice>
              <mc:Fallback>
                <p:oleObj name="Equation" r:id="rId22" imgW="247644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1667" y="5652856"/>
                        <a:ext cx="335526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Arc 42"/>
          <p:cNvSpPr/>
          <p:nvPr/>
        </p:nvSpPr>
        <p:spPr>
          <a:xfrm rot="10800000">
            <a:off x="4956209" y="5850384"/>
            <a:ext cx="1151928" cy="685800"/>
          </a:xfrm>
          <a:prstGeom prst="arc">
            <a:avLst/>
          </a:prstGeom>
          <a:ln>
            <a:headEnd type="arrow" w="med" len="med"/>
            <a:tailEnd type="non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Freeform 43"/>
          <p:cNvSpPr/>
          <p:nvPr/>
        </p:nvSpPr>
        <p:spPr>
          <a:xfrm rot="274174">
            <a:off x="4827185" y="6129276"/>
            <a:ext cx="258046" cy="128016"/>
          </a:xfrm>
          <a:custGeom>
            <a:avLst/>
            <a:gdLst>
              <a:gd name="connsiteX0" fmla="*/ 0 w 258046"/>
              <a:gd name="connsiteY0" fmla="*/ 9144 h 128016"/>
              <a:gd name="connsiteX1" fmla="*/ 0 w 258046"/>
              <a:gd name="connsiteY1" fmla="*/ 9144 h 128016"/>
              <a:gd name="connsiteX2" fmla="*/ 256032 w 258046"/>
              <a:gd name="connsiteY2" fmla="*/ 0 h 128016"/>
              <a:gd name="connsiteX3" fmla="*/ 228600 w 258046"/>
              <a:gd name="connsiteY3" fmla="*/ 9144 h 128016"/>
              <a:gd name="connsiteX4" fmla="*/ 146304 w 258046"/>
              <a:gd name="connsiteY4" fmla="*/ 18288 h 128016"/>
              <a:gd name="connsiteX5" fmla="*/ 91440 w 258046"/>
              <a:gd name="connsiteY5" fmla="*/ 45720 h 128016"/>
              <a:gd name="connsiteX6" fmla="*/ 82296 w 258046"/>
              <a:gd name="connsiteY6" fmla="*/ 73152 h 128016"/>
              <a:gd name="connsiteX7" fmla="*/ 109728 w 258046"/>
              <a:gd name="connsiteY7" fmla="*/ 91440 h 128016"/>
              <a:gd name="connsiteX8" fmla="*/ 155448 w 258046"/>
              <a:gd name="connsiteY8" fmla="*/ 100584 h 128016"/>
              <a:gd name="connsiteX9" fmla="*/ 155448 w 258046"/>
              <a:gd name="connsiteY9" fmla="*/ 128016 h 1280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58046" h="128016">
                <a:moveTo>
                  <a:pt x="0" y="9144"/>
                </a:moveTo>
                <a:lnTo>
                  <a:pt x="0" y="9144"/>
                </a:lnTo>
                <a:cubicBezTo>
                  <a:pt x="85344" y="6096"/>
                  <a:pt x="170634" y="0"/>
                  <a:pt x="256032" y="0"/>
                </a:cubicBezTo>
                <a:cubicBezTo>
                  <a:pt x="265671" y="0"/>
                  <a:pt x="238107" y="7559"/>
                  <a:pt x="228600" y="9144"/>
                </a:cubicBezTo>
                <a:cubicBezTo>
                  <a:pt x="201375" y="13682"/>
                  <a:pt x="173736" y="15240"/>
                  <a:pt x="146304" y="18288"/>
                </a:cubicBezTo>
                <a:cubicBezTo>
                  <a:pt x="128233" y="24312"/>
                  <a:pt x="104332" y="29606"/>
                  <a:pt x="91440" y="45720"/>
                </a:cubicBezTo>
                <a:cubicBezTo>
                  <a:pt x="85419" y="53246"/>
                  <a:pt x="85344" y="64008"/>
                  <a:pt x="82296" y="73152"/>
                </a:cubicBezTo>
                <a:cubicBezTo>
                  <a:pt x="91440" y="79248"/>
                  <a:pt x="99438" y="87581"/>
                  <a:pt x="109728" y="91440"/>
                </a:cubicBezTo>
                <a:cubicBezTo>
                  <a:pt x="124280" y="96897"/>
                  <a:pt x="143312" y="90875"/>
                  <a:pt x="155448" y="100584"/>
                </a:cubicBezTo>
                <a:cubicBezTo>
                  <a:pt x="162588" y="106296"/>
                  <a:pt x="155448" y="118872"/>
                  <a:pt x="155448" y="128016"/>
                </a:cubicBezTo>
              </a:path>
            </a:pathLst>
          </a:cu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5453580" y="6276295"/>
            <a:ext cx="10754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a-IR" sz="1200" dirty="0" smtClean="0">
                <a:solidFill>
                  <a:schemeClr val="accent6">
                    <a:lumMod val="75000"/>
                  </a:schemeClr>
                </a:solidFill>
                <a:cs typeface="B Koodak" pitchFamily="2" charset="-78"/>
              </a:rPr>
              <a:t>به سمت دیگر میبریم</a:t>
            </a:r>
            <a:endParaRPr lang="en-US" sz="12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4535541" y="3352800"/>
            <a:ext cx="2794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B Koodak" pitchFamily="2" charset="-78"/>
              </a:rPr>
              <a:t>;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626798"/>
              </p:ext>
            </p:extLst>
          </p:nvPr>
        </p:nvGraphicFramePr>
        <p:xfrm>
          <a:off x="2149092" y="4399710"/>
          <a:ext cx="2615073" cy="519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7" name="Equation" r:id="rId24" imgW="2171520" imgH="431640" progId="Equation.DSMT4">
                  <p:embed/>
                </p:oleObj>
              </mc:Choice>
              <mc:Fallback>
                <p:oleObj name="Equation" r:id="rId24" imgW="217152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092" y="4399710"/>
                        <a:ext cx="2615073" cy="519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25" name="Ink 24"/>
              <p14:cNvContentPartPr/>
              <p14:nvPr/>
            </p14:nvContentPartPr>
            <p14:xfrm>
              <a:off x="4875840" y="5170320"/>
              <a:ext cx="2500560" cy="741600"/>
            </p14:xfrm>
          </p:contentPart>
        </mc:Choice>
        <mc:Fallback>
          <p:pic>
            <p:nvPicPr>
              <p:cNvPr id="25" name="Ink 24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4866480" y="5160960"/>
                <a:ext cx="2519280" cy="760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67610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2" grpId="0"/>
      <p:bldP spid="15" grpId="0"/>
      <p:bldP spid="17" grpId="0"/>
      <p:bldP spid="19" grpId="0"/>
      <p:bldP spid="20" grpId="0"/>
      <p:bldP spid="21" grpId="0"/>
      <p:bldP spid="23" grpId="0"/>
      <p:bldP spid="32" grpId="0" animBg="1"/>
      <p:bldP spid="33" grpId="0" animBg="1"/>
      <p:bldP spid="34" grpId="0" animBg="1"/>
      <p:bldP spid="35" grpId="0"/>
      <p:bldP spid="36" grpId="0" animBg="1"/>
      <p:bldP spid="43" grpId="0" animBg="1"/>
      <p:bldP spid="44" grpId="0" animBg="1"/>
      <p:bldP spid="45" grpId="0"/>
      <p:bldP spid="4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>
            <a:stCxn id="4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noFill/>
          <a:ln w="28575" cap="flat" cmpd="sng" algn="ctr">
            <a:solidFill>
              <a:srgbClr val="475A8D">
                <a:lumMod val="20000"/>
                <a:lumOff val="80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" name="Donut 3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rgbClr val="475A8D">
              <a:lumMod val="20000"/>
              <a:lumOff val="80000"/>
            </a:srgbClr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5" name="8-Point Star 4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2000" b="1" kern="0" noProof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16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10200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مشتقات جزئی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94360" y="297810"/>
            <a:ext cx="20582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1600" b="1" dirty="0" smtClean="0">
                <a:solidFill>
                  <a:schemeClr val="bg1"/>
                </a:solidFill>
                <a:cs typeface="B Bardiya" pitchFamily="2" charset="-78"/>
              </a:rPr>
              <a:t>حل معادله با طرف دوم و </a:t>
            </a:r>
            <a:r>
              <a:rPr lang="en-US" sz="1600" b="1" dirty="0" smtClean="0">
                <a:solidFill>
                  <a:schemeClr val="bg1"/>
                </a:solidFill>
                <a:cs typeface="B Bardiya" pitchFamily="2" charset="-78"/>
              </a:rPr>
              <a:t>B.C</a:t>
            </a:r>
            <a:endParaRPr lang="en-US" sz="1600" b="1" dirty="0">
              <a:solidFill>
                <a:schemeClr val="bg1"/>
              </a:solidFill>
              <a:cs typeface="B Bardiya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026159" y="1105084"/>
                <a:ext cx="6858000" cy="3463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̈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acc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60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sz="16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sz="16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i="0"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6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fa-IR" sz="1600" b="0" i="1" smtClean="0">
                          <a:latin typeface="Cambria Math"/>
                        </a:rPr>
                        <m:t>                             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6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sz="1600" i="0">
                          <a:latin typeface="Cambria Math" panose="02040503050406030204" pitchFamily="18" charset="0"/>
                        </a:rPr>
                        <m:t>cos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6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sz="1600" i="0">
                          <a:latin typeface="Cambria Math" panose="02040503050406030204" pitchFamily="18" charset="0"/>
                        </a:rPr>
                        <m:t>sin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6159" y="1105084"/>
                <a:ext cx="6858000" cy="34631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/>
          <p:cNvCxnSpPr/>
          <p:nvPr/>
        </p:nvCxnSpPr>
        <p:spPr>
          <a:xfrm>
            <a:off x="3693159" y="1278240"/>
            <a:ext cx="833118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7850631" y="951196"/>
            <a:ext cx="105830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400" dirty="0">
                <a:solidFill>
                  <a:schemeClr val="accent2">
                    <a:lumMod val="75000"/>
                  </a:schemeClr>
                </a:solidFill>
                <a:cs typeface="B Koodak" pitchFamily="2" charset="-78"/>
              </a:rPr>
              <a:t>جواب </a:t>
            </a:r>
            <a:r>
              <a:rPr lang="fa-IR" sz="1400" dirty="0" smtClean="0">
                <a:solidFill>
                  <a:schemeClr val="accent2">
                    <a:lumMod val="75000"/>
                  </a:schemeClr>
                </a:solidFill>
                <a:cs typeface="B Koodak" pitchFamily="2" charset="-78"/>
              </a:rPr>
              <a:t>همگن : </a:t>
            </a:r>
            <a:endParaRPr lang="en-US" sz="14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270247" y="1656621"/>
            <a:ext cx="367119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400" dirty="0">
                <a:solidFill>
                  <a:schemeClr val="accent2">
                    <a:lumMod val="75000"/>
                  </a:schemeClr>
                </a:solidFill>
                <a:cs typeface="B Koodak" pitchFamily="2" charset="-78"/>
              </a:rPr>
              <a:t>جواب </a:t>
            </a:r>
            <a:r>
              <a:rPr lang="fa-IR" sz="1400" dirty="0" smtClean="0">
                <a:solidFill>
                  <a:schemeClr val="accent2">
                    <a:lumMod val="75000"/>
                  </a:schemeClr>
                </a:solidFill>
                <a:cs typeface="B Koodak" pitchFamily="2" charset="-78"/>
              </a:rPr>
              <a:t>خصوصی :   </a:t>
            </a:r>
            <a:r>
              <a:rPr lang="fa-IR" sz="12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B Koodak" pitchFamily="2" charset="-78"/>
              </a:rPr>
              <a:t>باید بر اساس طرف دوم یک تابع حدس بزنیم : </a:t>
            </a:r>
            <a:endParaRPr lang="en-US" sz="1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798566"/>
              </p:ext>
            </p:extLst>
          </p:nvPr>
        </p:nvGraphicFramePr>
        <p:xfrm>
          <a:off x="1828800" y="2057400"/>
          <a:ext cx="5678021" cy="559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8" name="Equation" r:id="rId4" imgW="4381200" imgH="431640" progId="Equation.DSMT4">
                  <p:embed/>
                </p:oleObj>
              </mc:Choice>
              <mc:Fallback>
                <p:oleObj name="Equation" r:id="rId4" imgW="438120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57400"/>
                        <a:ext cx="5678021" cy="559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264002"/>
              </p:ext>
            </p:extLst>
          </p:nvPr>
        </p:nvGraphicFramePr>
        <p:xfrm>
          <a:off x="152400" y="2738212"/>
          <a:ext cx="4724400" cy="584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9" name="Equation" r:id="rId6" imgW="3492360" imgH="431640" progId="Equation.DSMT4">
                  <p:embed/>
                </p:oleObj>
              </mc:Choice>
              <mc:Fallback>
                <p:oleObj name="Equation" r:id="rId6" imgW="349236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738212"/>
                        <a:ext cx="4724400" cy="584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25717"/>
              </p:ext>
            </p:extLst>
          </p:nvPr>
        </p:nvGraphicFramePr>
        <p:xfrm>
          <a:off x="5462015" y="2755076"/>
          <a:ext cx="3544825" cy="540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0" name="Equation" r:id="rId8" imgW="2831760" imgH="431640" progId="Equation.DSMT4">
                  <p:embed/>
                </p:oleObj>
              </mc:Choice>
              <mc:Fallback>
                <p:oleObj name="Equation" r:id="rId8" imgW="2831760" imgH="431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015" y="2755076"/>
                        <a:ext cx="3544825" cy="540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>
            <a:off x="4968239" y="2999786"/>
            <a:ext cx="416559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322160"/>
              </p:ext>
            </p:extLst>
          </p:nvPr>
        </p:nvGraphicFramePr>
        <p:xfrm>
          <a:off x="1343134" y="3427844"/>
          <a:ext cx="6224049" cy="65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1" name="Equation" r:id="rId10" imgW="4863960" imgH="507960" progId="Equation.DSMT4">
                  <p:embed/>
                </p:oleObj>
              </mc:Choice>
              <mc:Fallback>
                <p:oleObj name="Equation" r:id="rId10" imgW="4863960" imgH="5079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134" y="3427844"/>
                        <a:ext cx="6224049" cy="650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191290"/>
              </p:ext>
            </p:extLst>
          </p:nvPr>
        </p:nvGraphicFramePr>
        <p:xfrm>
          <a:off x="124921" y="4419600"/>
          <a:ext cx="4407088" cy="2174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2" name="Equation" r:id="rId12" imgW="3860640" imgH="1904760" progId="Equation.DSMT4">
                  <p:embed/>
                </p:oleObj>
              </mc:Choice>
              <mc:Fallback>
                <p:oleObj name="Equation" r:id="rId12" imgW="3860640" imgH="19047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21" y="4419600"/>
                        <a:ext cx="4407088" cy="2174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2247621" y="5128946"/>
            <a:ext cx="117371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1100" dirty="0" smtClean="0">
                <a:solidFill>
                  <a:schemeClr val="accent6">
                    <a:lumMod val="75000"/>
                  </a:schemeClr>
                </a:solidFill>
                <a:cs typeface="B Koodak" pitchFamily="2" charset="-78"/>
              </a:rPr>
              <a:t>ضریب </a:t>
            </a:r>
            <a:r>
              <a:rPr lang="en-US" sz="1100" dirty="0" smtClean="0">
                <a:solidFill>
                  <a:schemeClr val="accent6">
                    <a:lumMod val="75000"/>
                  </a:schemeClr>
                </a:solidFill>
                <a:cs typeface="B Koodak" pitchFamily="2" charset="-78"/>
              </a:rPr>
              <a:t>B</a:t>
            </a:r>
            <a:r>
              <a:rPr lang="fa-IR" sz="1100" dirty="0" smtClean="0">
                <a:solidFill>
                  <a:schemeClr val="accent6">
                    <a:lumMod val="75000"/>
                  </a:schemeClr>
                </a:solidFill>
                <a:cs typeface="B Koodak" pitchFamily="2" charset="-78"/>
              </a:rPr>
              <a:t> سری فوریه</a:t>
            </a:r>
            <a:endParaRPr lang="en-US" sz="11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565115" y="6208438"/>
            <a:ext cx="117371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1100" dirty="0" smtClean="0">
                <a:solidFill>
                  <a:schemeClr val="accent6">
                    <a:lumMod val="75000"/>
                  </a:schemeClr>
                </a:solidFill>
                <a:cs typeface="B Koodak" pitchFamily="2" charset="-78"/>
              </a:rPr>
              <a:t>ضریب </a:t>
            </a:r>
            <a:r>
              <a:rPr lang="en-US" sz="1100" dirty="0" smtClean="0">
                <a:solidFill>
                  <a:schemeClr val="accent6">
                    <a:lumMod val="75000"/>
                  </a:schemeClr>
                </a:solidFill>
                <a:cs typeface="B Koodak" pitchFamily="2" charset="-78"/>
              </a:rPr>
              <a:t>B</a:t>
            </a:r>
            <a:r>
              <a:rPr lang="fa-IR" sz="1100" dirty="0" smtClean="0">
                <a:solidFill>
                  <a:schemeClr val="accent6">
                    <a:lumMod val="75000"/>
                  </a:schemeClr>
                </a:solidFill>
                <a:cs typeface="B Koodak" pitchFamily="2" charset="-78"/>
              </a:rPr>
              <a:t> سری فوریه</a:t>
            </a:r>
            <a:endParaRPr lang="en-US" sz="1100" dirty="0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 flipH="1">
            <a:off x="4779864" y="3817988"/>
            <a:ext cx="208060" cy="152400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6428433" y="3683876"/>
            <a:ext cx="208060" cy="152400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2076578" y="4141954"/>
                <a:ext cx="1156920" cy="2889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𝛼</m:t>
                          </m:r>
                        </m:e>
                        <m:sub>
                          <m:r>
                            <a:rPr lang="en-US" sz="1200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1200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200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sz="1200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1200" b="0" i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</a:rPr>
                        <m:t>.</m:t>
                      </m:r>
                      <m:sSup>
                        <m:sSupPr>
                          <m:ctrlPr>
                            <a:rPr lang="en-US" sz="1200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1200" b="0" i="1" smtClean="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b="0" i="1" smtClean="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1200" b="0" i="1" smtClean="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  <m:sup>
                          <m:r>
                            <a:rPr lang="en-US" sz="1200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1200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en-US" sz="12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6578" y="4141954"/>
                <a:ext cx="1156920" cy="288925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3414040" y="4141954"/>
                <a:ext cx="1142043" cy="2889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US" sz="1200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1200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200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sz="1200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1200" b="0" i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</a:rPr>
                        <m:t>.</m:t>
                      </m:r>
                      <m:sSup>
                        <m:sSupPr>
                          <m:ctrlPr>
                            <a:rPr lang="en-US" sz="1200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1200" b="0" i="1" smtClean="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b="0" i="1" smtClean="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1200" b="0" i="1" smtClean="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  <m:sup>
                          <m:r>
                            <a:rPr lang="en-US" sz="1200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1200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en-US" sz="12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4040" y="4141954"/>
                <a:ext cx="1142043" cy="288925"/>
              </a:xfrm>
              <a:prstGeom prst="rect">
                <a:avLst/>
              </a:prstGeom>
              <a:blipFill rotWithShape="1">
                <a:blip r:embed="rId15"/>
                <a:stretch>
                  <a:fillRect b="-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Arrow Connector 27"/>
          <p:cNvCxnSpPr/>
          <p:nvPr/>
        </p:nvCxnSpPr>
        <p:spPr>
          <a:xfrm>
            <a:off x="3822014" y="3894188"/>
            <a:ext cx="188120" cy="2370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2626102" y="3894188"/>
            <a:ext cx="188120" cy="2370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2198328" y="5546581"/>
            <a:ext cx="1145370" cy="492067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Curved Connector 31"/>
          <p:cNvCxnSpPr/>
          <p:nvPr/>
        </p:nvCxnSpPr>
        <p:spPr>
          <a:xfrm rot="5400000" flipH="1" flipV="1">
            <a:off x="3295598" y="5310282"/>
            <a:ext cx="389735" cy="288675"/>
          </a:xfrm>
          <a:prstGeom prst="curvedConnector3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468543" y="4954146"/>
                <a:ext cx="46570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effectLst/>
                              <a:latin typeface="Cambria Math"/>
                            </a:rPr>
                            <m:t>𝒁</m:t>
                          </m:r>
                        </m:e>
                        <m:sub>
                          <m:r>
                            <a:rPr lang="en-US" sz="1600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effectLst/>
                              <a:latin typeface="Cambria Math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en-US" sz="1600" b="1" i="1" dirty="0">
                  <a:solidFill>
                    <a:schemeClr val="accent1">
                      <a:lumMod val="75000"/>
                    </a:schemeClr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8543" y="4954146"/>
                <a:ext cx="465705" cy="338554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35"/>
          <p:cNvSpPr/>
          <p:nvPr/>
        </p:nvSpPr>
        <p:spPr>
          <a:xfrm>
            <a:off x="4686389" y="4450745"/>
            <a:ext cx="4300729" cy="2007748"/>
          </a:xfrm>
          <a:prstGeom prst="rect">
            <a:avLst/>
          </a:prstGeom>
          <a:ln>
            <a:noFill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409619"/>
              </p:ext>
            </p:extLst>
          </p:nvPr>
        </p:nvGraphicFramePr>
        <p:xfrm>
          <a:off x="4766944" y="4594625"/>
          <a:ext cx="4196628" cy="1643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3" name="Equation" r:id="rId17" imgW="4279680" imgH="1676160" progId="Equation.DSMT4">
                  <p:embed/>
                </p:oleObj>
              </mc:Choice>
              <mc:Fallback>
                <p:oleObj name="Equation" r:id="rId17" imgW="4279680" imgH="16761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6944" y="4594625"/>
                        <a:ext cx="4196628" cy="16437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/>
          <p:nvPr/>
        </p:nvCxnSpPr>
        <p:spPr>
          <a:xfrm>
            <a:off x="4204537" y="5388062"/>
            <a:ext cx="416559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17" name="Ink 16"/>
              <p14:cNvContentPartPr/>
              <p14:nvPr/>
            </p14:nvContentPartPr>
            <p14:xfrm>
              <a:off x="2509200" y="2401920"/>
              <a:ext cx="866880" cy="1777680"/>
            </p14:xfrm>
          </p:contentPart>
        </mc:Choice>
        <mc:Fallback>
          <p:pic>
            <p:nvPicPr>
              <p:cNvPr id="17" name="Ink 16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499840" y="2392560"/>
                <a:ext cx="885600" cy="1796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91378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20" grpId="0"/>
      <p:bldP spid="21" grpId="0"/>
      <p:bldP spid="25" grpId="0"/>
      <p:bldP spid="26" grpId="0"/>
      <p:bldP spid="30" grpId="0" animBg="1"/>
      <p:bldP spid="35" grpId="0"/>
      <p:bldP spid="3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lowchart: Document 9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cxnSp>
        <p:nvCxnSpPr>
          <p:cNvPr id="11" name="Straight Connector 10"/>
          <p:cNvCxnSpPr>
            <a:stCxn id="12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noFill/>
          <a:ln w="28575" cap="flat" cmpd="sng" algn="ctr">
            <a:solidFill>
              <a:srgbClr val="475A8D">
                <a:lumMod val="20000"/>
                <a:lumOff val="80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12" name="Donut 11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rgbClr val="475A8D">
              <a:lumMod val="20000"/>
              <a:lumOff val="80000"/>
            </a:srgbClr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13" name="8-Point Star 12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2000" b="1" kern="0" noProof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17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410200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مشتقات جزئی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36579" y="313198"/>
            <a:ext cx="2826287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500" b="1" dirty="0" smtClean="0">
                <a:solidFill>
                  <a:schemeClr val="bg1"/>
                </a:solidFill>
                <a:cs typeface="B Koodak" pitchFamily="2" charset="-78"/>
              </a:rPr>
              <a:t>Solution using  Fourier Transform</a:t>
            </a:r>
            <a:endParaRPr lang="en-US" sz="1500" b="1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904780" y="1134871"/>
            <a:ext cx="222115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400" dirty="0" smtClean="0">
                <a:cs typeface="B Koodak" pitchFamily="2" charset="-78"/>
              </a:rPr>
              <a:t>با حل یک مثال</a:t>
            </a:r>
            <a:r>
              <a:rPr lang="en-US" sz="1400" dirty="0" smtClean="0">
                <a:cs typeface="B Koodak" pitchFamily="2" charset="-78"/>
              </a:rPr>
              <a:t> </a:t>
            </a:r>
            <a:r>
              <a:rPr lang="fa-IR" sz="1400" dirty="0" smtClean="0">
                <a:cs typeface="B Koodak" pitchFamily="2" charset="-78"/>
              </a:rPr>
              <a:t>جلو میرویم :</a:t>
            </a:r>
            <a:endParaRPr lang="en-US" sz="1400" dirty="0">
              <a:cs typeface="B Koodak" pitchFamily="2" charset="-78"/>
            </a:endParaRPr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9435" y="846034"/>
            <a:ext cx="844297" cy="578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159928"/>
              </p:ext>
            </p:extLst>
          </p:nvPr>
        </p:nvGraphicFramePr>
        <p:xfrm>
          <a:off x="1271453" y="1162707"/>
          <a:ext cx="1051941" cy="296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0" name="Equation" r:id="rId5" imgW="901440" imgH="253800" progId="Equation.DSMT4">
                  <p:embed/>
                </p:oleObj>
              </mc:Choice>
              <mc:Fallback>
                <p:oleObj name="Equation" r:id="rId5" imgW="90144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453" y="1162707"/>
                        <a:ext cx="1051941" cy="2963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88261"/>
              </p:ext>
            </p:extLst>
          </p:nvPr>
        </p:nvGraphicFramePr>
        <p:xfrm>
          <a:off x="4317368" y="1026748"/>
          <a:ext cx="1193652" cy="569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1" name="Equation" r:id="rId7" imgW="1117440" imgH="533160" progId="Equation.DSMT4">
                  <p:embed/>
                </p:oleObj>
              </mc:Choice>
              <mc:Fallback>
                <p:oleObj name="Equation" r:id="rId7" imgW="111744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7368" y="1026748"/>
                        <a:ext cx="1193652" cy="5696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340040"/>
              </p:ext>
            </p:extLst>
          </p:nvPr>
        </p:nvGraphicFramePr>
        <p:xfrm>
          <a:off x="2704394" y="1037223"/>
          <a:ext cx="1156134" cy="545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2" name="Equation" r:id="rId9" imgW="1130040" imgH="533160" progId="Equation.DSMT4">
                  <p:embed/>
                </p:oleObj>
              </mc:Choice>
              <mc:Fallback>
                <p:oleObj name="Equation" r:id="rId9" imgW="113004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4394" y="1037223"/>
                        <a:ext cx="1156134" cy="545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180725"/>
              </p:ext>
            </p:extLst>
          </p:nvPr>
        </p:nvGraphicFramePr>
        <p:xfrm>
          <a:off x="2484014" y="2880202"/>
          <a:ext cx="1949567" cy="490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3" name="Equation" r:id="rId11" imgW="1917360" imgH="482400" progId="Equation.DSMT4">
                  <p:embed/>
                </p:oleObj>
              </mc:Choice>
              <mc:Fallback>
                <p:oleObj name="Equation" r:id="rId11" imgW="191736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014" y="2880202"/>
                        <a:ext cx="1949567" cy="490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349964"/>
              </p:ext>
            </p:extLst>
          </p:nvPr>
        </p:nvGraphicFramePr>
        <p:xfrm>
          <a:off x="5370089" y="2876714"/>
          <a:ext cx="2544975" cy="4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4" name="Equation" r:id="rId13" imgW="2489040" imgH="431640" progId="Equation.DSMT4">
                  <p:embed/>
                </p:oleObj>
              </mc:Choice>
              <mc:Fallback>
                <p:oleObj name="Equation" r:id="rId13" imgW="248904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089" y="2876714"/>
                        <a:ext cx="2544975" cy="4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414816"/>
              </p:ext>
            </p:extLst>
          </p:nvPr>
        </p:nvGraphicFramePr>
        <p:xfrm>
          <a:off x="914672" y="3571380"/>
          <a:ext cx="2070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5" name="Equation" r:id="rId15" imgW="2070000" imgH="419040" progId="Equation.DSMT4">
                  <p:embed/>
                </p:oleObj>
              </mc:Choice>
              <mc:Fallback>
                <p:oleObj name="Equation" r:id="rId15" imgW="207000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672" y="3571380"/>
                        <a:ext cx="2070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528033"/>
              </p:ext>
            </p:extLst>
          </p:nvPr>
        </p:nvGraphicFramePr>
        <p:xfrm>
          <a:off x="4399529" y="3580639"/>
          <a:ext cx="3831131" cy="412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6" name="Equation" r:id="rId17" imgW="3657600" imgH="393480" progId="Equation.DSMT4">
                  <p:embed/>
                </p:oleObj>
              </mc:Choice>
              <mc:Fallback>
                <p:oleObj name="Equation" r:id="rId17" imgW="365760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9529" y="3580639"/>
                        <a:ext cx="3831131" cy="412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3999794" y="1119193"/>
            <a:ext cx="27947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B Koodak" pitchFamily="2" charset="-78"/>
              </a:rPr>
              <a:t>;</a:t>
            </a:r>
            <a:endParaRPr lang="en-US" sz="1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424651" y="1119193"/>
            <a:ext cx="24093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B Koodak" pitchFamily="2" charset="-78"/>
              </a:rPr>
              <a:t>;</a:t>
            </a:r>
            <a:endParaRPr lang="en-US" sz="1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pic>
        <p:nvPicPr>
          <p:cNvPr id="17424" name="Picture 16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0380" y="1676400"/>
            <a:ext cx="1828800" cy="492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" name="Vertical Scroll 34"/>
          <p:cNvSpPr/>
          <p:nvPr/>
        </p:nvSpPr>
        <p:spPr>
          <a:xfrm>
            <a:off x="381000" y="1763717"/>
            <a:ext cx="2057400" cy="1556848"/>
          </a:xfrm>
          <a:prstGeom prst="verticalScroll">
            <a:avLst/>
          </a:prstGeom>
          <a:gradFill flip="none" rotWithShape="1">
            <a:gsLst>
              <a:gs pos="0">
                <a:srgbClr val="93E9D5">
                  <a:shade val="30000"/>
                  <a:satMod val="115000"/>
                </a:srgbClr>
              </a:gs>
              <a:gs pos="50000">
                <a:srgbClr val="93E9D5">
                  <a:shade val="67500"/>
                  <a:satMod val="115000"/>
                </a:srgbClr>
              </a:gs>
              <a:gs pos="100000">
                <a:srgbClr val="93E9D5">
                  <a:shade val="100000"/>
                  <a:satMod val="115000"/>
                </a:srgbClr>
              </a:gs>
            </a:gsLst>
            <a:lin ang="18900000" scaled="1"/>
            <a:tileRect/>
          </a:gradFill>
          <a:ln>
            <a:solidFill>
              <a:schemeClr val="accent5">
                <a:lumMod val="75000"/>
              </a:schemeClr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1"/>
            <a:r>
              <a:rPr lang="fa-IR" sz="1200" dirty="0">
                <a:solidFill>
                  <a:schemeClr val="tx1"/>
                </a:solidFill>
                <a:cs typeface="B Koodak" pitchFamily="2" charset="-78"/>
              </a:rPr>
              <a:t>در صورتی که شرایط مسئله با شرایط تبدیل فوریه کسینوسی یا سینوسی یکسان باشد حل راحت تر است وگرنه از حالت کلی تبدیل فوریه </a:t>
            </a:r>
            <a:r>
              <a:rPr lang="en-US" sz="1200" dirty="0">
                <a:solidFill>
                  <a:schemeClr val="tx1"/>
                </a:solidFill>
                <a:cs typeface="B Koodak" pitchFamily="2" charset="-78"/>
              </a:rPr>
              <a:t> </a:t>
            </a:r>
            <a:r>
              <a:rPr lang="fa-IR" sz="1200" dirty="0">
                <a:solidFill>
                  <a:schemeClr val="tx1"/>
                </a:solidFill>
                <a:cs typeface="B Koodak" pitchFamily="2" charset="-78"/>
              </a:rPr>
              <a:t>استفاده میشود.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4586838" y="1842138"/>
            <a:ext cx="44142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1200" dirty="0" smtClean="0">
                <a:cs typeface="B Koodak" pitchFamily="2" charset="-78"/>
              </a:rPr>
              <a:t>   طبق شرایط مسئله، استفاده از تبدیل فوریه سینوسی بهتر است چراکه</a:t>
            </a:r>
            <a:r>
              <a:rPr lang="en-US" sz="1200" dirty="0" smtClean="0">
                <a:cs typeface="B Koodak" pitchFamily="2" charset="-78"/>
              </a:rPr>
              <a:t>B.C  </a:t>
            </a:r>
            <a:r>
              <a:rPr lang="fa-IR" sz="1200" dirty="0" smtClean="0">
                <a:cs typeface="B Koodak" pitchFamily="2" charset="-78"/>
              </a:rPr>
              <a:t>دو سر میله صفر است.</a:t>
            </a:r>
            <a:endParaRPr lang="en-US" sz="1200" dirty="0">
              <a:cs typeface="B Koodak" pitchFamily="2" charset="-78"/>
            </a:endParaRPr>
          </a:p>
        </p:txBody>
      </p:sp>
      <p:pic>
        <p:nvPicPr>
          <p:cNvPr id="17432" name="Picture 24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3395" y="1426333"/>
            <a:ext cx="503237" cy="330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" name="Rectangle 40"/>
          <p:cNvSpPr/>
          <p:nvPr/>
        </p:nvSpPr>
        <p:spPr>
          <a:xfrm>
            <a:off x="2537258" y="2311309"/>
            <a:ext cx="64329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1200" dirty="0" smtClean="0">
                <a:cs typeface="B Koodak" pitchFamily="2" charset="-78"/>
              </a:rPr>
              <a:t>   باید از طرفین نسبت به شرایطی که صفر است تبدیل بگیریم که در این مسئله هم میتوان نسبت به </a:t>
            </a:r>
            <a:r>
              <a:rPr lang="en-US" sz="1200" dirty="0" smtClean="0">
                <a:cs typeface="B Koodak" pitchFamily="2" charset="-78"/>
              </a:rPr>
              <a:t>t</a:t>
            </a:r>
            <a:r>
              <a:rPr lang="fa-IR" sz="1200" dirty="0" smtClean="0">
                <a:cs typeface="B Koodak" pitchFamily="2" charset="-78"/>
              </a:rPr>
              <a:t> و هم نسبت به </a:t>
            </a:r>
            <a:r>
              <a:rPr lang="en-US" sz="1200" dirty="0" smtClean="0">
                <a:cs typeface="B Koodak" pitchFamily="2" charset="-78"/>
              </a:rPr>
              <a:t>x</a:t>
            </a:r>
            <a:r>
              <a:rPr lang="fa-IR" sz="1200" dirty="0" smtClean="0">
                <a:cs typeface="B Koodak" pitchFamily="2" charset="-78"/>
              </a:rPr>
              <a:t> تبدیل فوریه گرفت که حل بر اساس تبدیل فوریه نسبت به </a:t>
            </a:r>
            <a:r>
              <a:rPr lang="en-US" sz="1200" dirty="0" smtClean="0">
                <a:cs typeface="B Koodak" pitchFamily="2" charset="-78"/>
              </a:rPr>
              <a:t>x</a:t>
            </a:r>
            <a:r>
              <a:rPr lang="fa-IR" sz="1200" dirty="0" smtClean="0">
                <a:cs typeface="B Koodak" pitchFamily="2" charset="-78"/>
              </a:rPr>
              <a:t> جلو میرود.</a:t>
            </a:r>
            <a:endParaRPr lang="en-US" sz="1200" dirty="0">
              <a:cs typeface="B Koodak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8447552" y="2969271"/>
                <a:ext cx="601960" cy="261610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00" b="0" i="1" smtClean="0">
                          <a:latin typeface="Cambria Math"/>
                        </a:rPr>
                        <m:t>𝑛</m:t>
                      </m:r>
                      <m:r>
                        <a:rPr lang="en-US" sz="1100" b="0" i="1" smtClean="0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sz="1100" b="0" i="1" smtClean="0">
                          <a:latin typeface="Cambria Math"/>
                          <a:ea typeface="Cambria Math"/>
                        </a:rPr>
                        <m:t>𝜔</m:t>
                      </m:r>
                    </m:oMath>
                  </m:oMathPara>
                </a14:m>
                <a:endParaRPr lang="en-US" sz="1100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7552" y="2969271"/>
                <a:ext cx="601960" cy="261610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Straight Arrow Connector 42"/>
          <p:cNvCxnSpPr/>
          <p:nvPr/>
        </p:nvCxnSpPr>
        <p:spPr>
          <a:xfrm flipV="1">
            <a:off x="4532723" y="3097452"/>
            <a:ext cx="733963" cy="52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4359180" y="2835842"/>
            <a:ext cx="1081048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a-IR" sz="1050" dirty="0" smtClean="0">
                <a:solidFill>
                  <a:schemeClr val="accent2">
                    <a:lumMod val="75000"/>
                  </a:schemeClr>
                </a:solidFill>
                <a:cs typeface="B Koodak" pitchFamily="2" charset="-78"/>
              </a:rPr>
              <a:t>فرم نهایی تبدیل</a:t>
            </a:r>
            <a:endParaRPr lang="en-US" sz="1050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46" name="Straight Arrow Connector 45"/>
          <p:cNvCxnSpPr/>
          <p:nvPr/>
        </p:nvCxnSpPr>
        <p:spPr>
          <a:xfrm>
            <a:off x="3259518" y="3838238"/>
            <a:ext cx="8382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47" name="Rectangle 46"/>
          <p:cNvSpPr/>
          <p:nvPr/>
        </p:nvSpPr>
        <p:spPr>
          <a:xfrm>
            <a:off x="3124078" y="3571380"/>
            <a:ext cx="1081048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a-IR" sz="1050" dirty="0" smtClean="0">
                <a:solidFill>
                  <a:schemeClr val="accent2">
                    <a:lumMod val="75000"/>
                  </a:schemeClr>
                </a:solidFill>
                <a:cs typeface="B Koodak" pitchFamily="2" charset="-78"/>
              </a:rPr>
              <a:t>حل معادله ناهمگن</a:t>
            </a:r>
            <a:endParaRPr lang="en-US" sz="1050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49" name="Straight Arrow Connector 48"/>
          <p:cNvCxnSpPr/>
          <p:nvPr/>
        </p:nvCxnSpPr>
        <p:spPr>
          <a:xfrm>
            <a:off x="5271062" y="3592420"/>
            <a:ext cx="1600200" cy="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7005681" y="3580640"/>
            <a:ext cx="1167384" cy="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Rectangle 59"/>
          <p:cNvSpPr/>
          <p:nvPr/>
        </p:nvSpPr>
        <p:spPr>
          <a:xfrm>
            <a:off x="5573890" y="3319030"/>
            <a:ext cx="117532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100" dirty="0">
                <a:solidFill>
                  <a:schemeClr val="accent6">
                    <a:lumMod val="75000"/>
                  </a:schemeClr>
                </a:solidFill>
                <a:cs typeface="B Koodak" pitchFamily="2" charset="-78"/>
              </a:rPr>
              <a:t> </a:t>
            </a:r>
            <a:r>
              <a:rPr lang="fa-IR" sz="1100" dirty="0" smtClean="0">
                <a:solidFill>
                  <a:schemeClr val="accent6">
                    <a:lumMod val="75000"/>
                  </a:schemeClr>
                </a:solidFill>
                <a:cs typeface="B Koodak" pitchFamily="2" charset="-78"/>
              </a:rPr>
              <a:t>پاسخ عمومی(همگن)</a:t>
            </a:r>
            <a:endParaRPr lang="en-US" sz="11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7234768" y="3320565"/>
            <a:ext cx="889987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100" dirty="0">
                <a:solidFill>
                  <a:schemeClr val="accent6">
                    <a:lumMod val="75000"/>
                  </a:schemeClr>
                </a:solidFill>
                <a:cs typeface="B Koodak" pitchFamily="2" charset="-78"/>
              </a:rPr>
              <a:t> </a:t>
            </a:r>
            <a:r>
              <a:rPr lang="fa-IR" sz="1100" dirty="0" smtClean="0">
                <a:solidFill>
                  <a:schemeClr val="accent6">
                    <a:lumMod val="75000"/>
                  </a:schemeClr>
                </a:solidFill>
                <a:cs typeface="B Koodak" pitchFamily="2" charset="-78"/>
              </a:rPr>
              <a:t>پاسخ خصوصی</a:t>
            </a:r>
            <a:endParaRPr lang="en-US" sz="1100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03377"/>
              </p:ext>
            </p:extLst>
          </p:nvPr>
        </p:nvGraphicFramePr>
        <p:xfrm>
          <a:off x="917610" y="4093453"/>
          <a:ext cx="3495956" cy="423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7" name="Equation" r:id="rId22" imgW="3251160" imgH="393480" progId="Equation.DSMT4">
                  <p:embed/>
                </p:oleObj>
              </mc:Choice>
              <mc:Fallback>
                <p:oleObj name="Equation" r:id="rId22" imgW="325116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610" y="4093453"/>
                        <a:ext cx="3495956" cy="423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402627"/>
              </p:ext>
            </p:extLst>
          </p:nvPr>
        </p:nvGraphicFramePr>
        <p:xfrm>
          <a:off x="5356601" y="4057821"/>
          <a:ext cx="3008865" cy="492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8" name="Equation" r:id="rId24" imgW="2946240" imgH="482400" progId="Equation.DSMT4">
                  <p:embed/>
                </p:oleObj>
              </mc:Choice>
              <mc:Fallback>
                <p:oleObj name="Equation" r:id="rId24" imgW="2946240" imgH="482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601" y="4057821"/>
                        <a:ext cx="3008865" cy="492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" name="Object 174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292329"/>
              </p:ext>
            </p:extLst>
          </p:nvPr>
        </p:nvGraphicFramePr>
        <p:xfrm>
          <a:off x="522362" y="4572000"/>
          <a:ext cx="38862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9" name="Equation" r:id="rId26" imgW="3644640" imgH="495000" progId="Equation.DSMT4">
                  <p:embed/>
                </p:oleObj>
              </mc:Choice>
              <mc:Fallback>
                <p:oleObj name="Equation" r:id="rId26" imgW="3644640" imgH="495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362" y="4572000"/>
                        <a:ext cx="38862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66"/>
          <p:cNvSpPr/>
          <p:nvPr/>
        </p:nvSpPr>
        <p:spPr>
          <a:xfrm>
            <a:off x="4408562" y="4093453"/>
            <a:ext cx="1081048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a-IR" sz="1050" dirty="0" smtClean="0">
                <a:solidFill>
                  <a:schemeClr val="accent2">
                    <a:lumMod val="75000"/>
                  </a:schemeClr>
                </a:solidFill>
                <a:cs typeface="B Koodak" pitchFamily="2" charset="-78"/>
              </a:rPr>
              <a:t>تعریف تبدیل</a:t>
            </a:r>
          </a:p>
          <a:p>
            <a:pPr algn="ctr"/>
            <a:r>
              <a:rPr lang="fa-IR" sz="1050" dirty="0" smtClean="0">
                <a:solidFill>
                  <a:schemeClr val="accent2">
                    <a:lumMod val="75000"/>
                  </a:schemeClr>
                </a:solidFill>
                <a:cs typeface="B Koodak" pitchFamily="2" charset="-78"/>
              </a:rPr>
              <a:t> فوریه سینوسی</a:t>
            </a:r>
            <a:endParaRPr lang="en-US" sz="105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7409" name="Rectangle 17408"/>
          <p:cNvSpPr/>
          <p:nvPr/>
        </p:nvSpPr>
        <p:spPr>
          <a:xfrm>
            <a:off x="1933519" y="5314992"/>
            <a:ext cx="4009180" cy="457200"/>
          </a:xfrm>
          <a:prstGeom prst="rect">
            <a:avLst/>
          </a:prstGeom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410" name="Object 174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409468"/>
              </p:ext>
            </p:extLst>
          </p:nvPr>
        </p:nvGraphicFramePr>
        <p:xfrm>
          <a:off x="2014059" y="5302292"/>
          <a:ext cx="3848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0" name="Equation" r:id="rId28" imgW="3848040" imgH="482400" progId="Equation.DSMT4">
                  <p:embed/>
                </p:oleObj>
              </mc:Choice>
              <mc:Fallback>
                <p:oleObj name="Equation" r:id="rId28" imgW="3848040" imgH="482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059" y="5302292"/>
                        <a:ext cx="3848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Rectangle 74"/>
          <p:cNvSpPr/>
          <p:nvPr/>
        </p:nvSpPr>
        <p:spPr>
          <a:xfrm>
            <a:off x="162907" y="5255050"/>
            <a:ext cx="1295400" cy="5770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a-IR" sz="1050" dirty="0" smtClean="0">
                <a:solidFill>
                  <a:schemeClr val="accent2">
                    <a:lumMod val="75000"/>
                  </a:schemeClr>
                </a:solidFill>
                <a:cs typeface="B Koodak" pitchFamily="2" charset="-78"/>
              </a:rPr>
              <a:t>تبدیل فوریه معکوس گرفته تا اصل تابع بدست آید.</a:t>
            </a:r>
            <a:endParaRPr lang="en-US" sz="105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1933519" y="5910919"/>
            <a:ext cx="4009180" cy="640326"/>
          </a:xfrm>
          <a:prstGeom prst="rect">
            <a:avLst/>
          </a:prstGeom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ectangle 78"/>
          <p:cNvSpPr/>
          <p:nvPr/>
        </p:nvSpPr>
        <p:spPr>
          <a:xfrm>
            <a:off x="85944" y="5931000"/>
            <a:ext cx="1403016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a-IR" sz="1100" dirty="0" smtClean="0">
                <a:solidFill>
                  <a:schemeClr val="accent2">
                    <a:lumMod val="75000"/>
                  </a:schemeClr>
                </a:solidFill>
                <a:cs typeface="B Koodak" pitchFamily="2" charset="-78"/>
              </a:rPr>
              <a:t>یا باید انتگرال حل شود یا به فرم سری فوریه نوشته شود.</a:t>
            </a:r>
            <a:endParaRPr lang="en-US" sz="1100" dirty="0">
              <a:solidFill>
                <a:schemeClr val="accent2">
                  <a:lumMod val="75000"/>
                </a:schemeClr>
              </a:solidFill>
            </a:endParaRPr>
          </a:p>
        </p:txBody>
      </p:sp>
      <p:graphicFrame>
        <p:nvGraphicFramePr>
          <p:cNvPr id="17414" name="Object 174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775872"/>
              </p:ext>
            </p:extLst>
          </p:nvPr>
        </p:nvGraphicFramePr>
        <p:xfrm>
          <a:off x="2175388" y="5919932"/>
          <a:ext cx="3581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1" name="Equation" r:id="rId30" imgW="3581400" imgH="622300" progId="Equation.DSMT4">
                  <p:embed/>
                </p:oleObj>
              </mc:Choice>
              <mc:Fallback>
                <p:oleObj name="Equation" r:id="rId30" imgW="3581400" imgH="622300" progId="Equation.DSMT4">
                  <p:embed/>
                  <p:pic>
                    <p:nvPicPr>
                      <p:cNvPr id="0" name="Object 17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388" y="5919932"/>
                        <a:ext cx="3581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74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875944"/>
              </p:ext>
            </p:extLst>
          </p:nvPr>
        </p:nvGraphicFramePr>
        <p:xfrm>
          <a:off x="4408562" y="4724400"/>
          <a:ext cx="558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2" name="Equation" r:id="rId32" imgW="558720" imgH="177480" progId="Equation.DSMT4">
                  <p:embed/>
                </p:oleObj>
              </mc:Choice>
              <mc:Fallback>
                <p:oleObj name="Equation" r:id="rId32" imgW="55872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562" y="4724400"/>
                        <a:ext cx="5588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74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890084"/>
              </p:ext>
            </p:extLst>
          </p:nvPr>
        </p:nvGraphicFramePr>
        <p:xfrm>
          <a:off x="4971478" y="4572000"/>
          <a:ext cx="3739093" cy="508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3" name="Equation" r:id="rId34" imgW="2895600" imgH="393700" progId="Equation.DSMT4">
                  <p:embed/>
                </p:oleObj>
              </mc:Choice>
              <mc:Fallback>
                <p:oleObj name="Equation" r:id="rId34" imgW="2895600" imgH="393700" progId="Equation.DSMT4">
                  <p:embed/>
                  <p:pic>
                    <p:nvPicPr>
                      <p:cNvPr id="0" name="Object 17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1478" y="4572000"/>
                        <a:ext cx="3739093" cy="508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2" name="Straight Arrow Connector 91"/>
          <p:cNvCxnSpPr/>
          <p:nvPr/>
        </p:nvCxnSpPr>
        <p:spPr>
          <a:xfrm>
            <a:off x="1434845" y="6231082"/>
            <a:ext cx="416363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/>
          <p:nvPr/>
        </p:nvCxnSpPr>
        <p:spPr>
          <a:xfrm>
            <a:off x="1426903" y="5543591"/>
            <a:ext cx="416363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07" name="Flowchart: Document 106"/>
          <p:cNvSpPr/>
          <p:nvPr/>
        </p:nvSpPr>
        <p:spPr>
          <a:xfrm>
            <a:off x="6071162" y="5226228"/>
            <a:ext cx="3006585" cy="1555572"/>
          </a:xfrm>
          <a:prstGeom prst="flowChartDocumen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8" name="Picture 9"/>
          <p:cNvPicPr>
            <a:picLocks noChangeAspect="1" noChangeArrowheads="1"/>
          </p:cNvPicPr>
          <p:nvPr/>
        </p:nvPicPr>
        <p:blipFill>
          <a:blip r:embed="rId36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6375" y="5255050"/>
            <a:ext cx="511372" cy="6558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971690"/>
              </p:ext>
            </p:extLst>
          </p:nvPr>
        </p:nvGraphicFramePr>
        <p:xfrm>
          <a:off x="7403237" y="5707973"/>
          <a:ext cx="939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4" name="Equation" r:id="rId37" imgW="939600" imgH="253800" progId="Equation.DSMT4">
                  <p:embed/>
                </p:oleObj>
              </mc:Choice>
              <mc:Fallback>
                <p:oleObj name="Equation" r:id="rId37" imgW="939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3237" y="5707973"/>
                        <a:ext cx="9398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469985"/>
              </p:ext>
            </p:extLst>
          </p:nvPr>
        </p:nvGraphicFramePr>
        <p:xfrm>
          <a:off x="6376416" y="6134360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5" name="Equation" r:id="rId39" imgW="761760" imgH="419040" progId="Equation.DSMT4">
                  <p:embed/>
                </p:oleObj>
              </mc:Choice>
              <mc:Fallback>
                <p:oleObj name="Equation" r:id="rId39" imgW="761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6416" y="6134360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713597"/>
              </p:ext>
            </p:extLst>
          </p:nvPr>
        </p:nvGraphicFramePr>
        <p:xfrm>
          <a:off x="7475772" y="6105429"/>
          <a:ext cx="78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6" name="Equation" r:id="rId41" imgW="787320" imgH="419040" progId="Equation.DSMT4">
                  <p:embed/>
                </p:oleObj>
              </mc:Choice>
              <mc:Fallback>
                <p:oleObj name="Equation" r:id="rId41" imgW="787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5772" y="6105429"/>
                        <a:ext cx="787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550116"/>
              </p:ext>
            </p:extLst>
          </p:nvPr>
        </p:nvGraphicFramePr>
        <p:xfrm>
          <a:off x="6336462" y="5604595"/>
          <a:ext cx="825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7" name="Equation" r:id="rId43" imgW="825480" imgH="419040" progId="Equation.DSMT4">
                  <p:embed/>
                </p:oleObj>
              </mc:Choice>
              <mc:Fallback>
                <p:oleObj name="Equation" r:id="rId43" imgW="825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6462" y="5604595"/>
                        <a:ext cx="825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Rectangle 112"/>
          <p:cNvSpPr/>
          <p:nvPr/>
        </p:nvSpPr>
        <p:spPr>
          <a:xfrm>
            <a:off x="7193378" y="5668441"/>
            <a:ext cx="27947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B Koodak" pitchFamily="2" charset="-78"/>
              </a:rPr>
              <a:t>;</a:t>
            </a:r>
            <a:endParaRPr lang="en-US" sz="12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14" name="Rectangle 113"/>
          <p:cNvSpPr/>
          <p:nvPr/>
        </p:nvSpPr>
        <p:spPr>
          <a:xfrm>
            <a:off x="7189713" y="6184564"/>
            <a:ext cx="27947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B Koodak" pitchFamily="2" charset="-78"/>
              </a:rPr>
              <a:t>;</a:t>
            </a:r>
            <a:endParaRPr lang="en-US" sz="12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6050436" y="5314992"/>
            <a:ext cx="2438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100" dirty="0" smtClean="0">
                <a:cs typeface="B Koodak" pitchFamily="2" charset="-78"/>
              </a:rPr>
              <a:t>پاسخ معادله را با شرایط داده شده  بدست آورید.</a:t>
            </a:r>
            <a:endParaRPr lang="en-US" sz="1100" dirty="0">
              <a:cs typeface="B Koodak" pitchFamily="2" charset="-78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2" name="Ink 1"/>
              <p14:cNvContentPartPr/>
              <p14:nvPr/>
            </p14:nvContentPartPr>
            <p14:xfrm>
              <a:off x="3196800" y="1446480"/>
              <a:ext cx="357840" cy="15811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3187440" y="1437120"/>
                <a:ext cx="376560" cy="159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3" name="Ink 2"/>
              <p14:cNvContentPartPr/>
              <p14:nvPr/>
            </p14:nvContentPartPr>
            <p14:xfrm>
              <a:off x="1741320" y="1571760"/>
              <a:ext cx="4983120" cy="30452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1731960" y="1562400"/>
                <a:ext cx="5001840" cy="306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9">
            <p14:nvContentPartPr>
              <p14:cNvPr id="4" name="Ink 3"/>
              <p14:cNvContentPartPr/>
              <p14:nvPr/>
            </p14:nvContentPartPr>
            <p14:xfrm>
              <a:off x="955440" y="2991600"/>
              <a:ext cx="6867360" cy="208980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946080" y="2982240"/>
                <a:ext cx="6886080" cy="2108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6792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7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5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8" dur="500"/>
                                        <p:tgtEl>
                                          <p:spTgt spid="1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4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5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0" dur="1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1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8" grpId="0"/>
      <p:bldP spid="29" grpId="0"/>
      <p:bldP spid="35" grpId="0" animBg="1"/>
      <p:bldP spid="36" grpId="0"/>
      <p:bldP spid="41" grpId="0"/>
      <p:bldP spid="39" grpId="0" animBg="1"/>
      <p:bldP spid="44" grpId="0"/>
      <p:bldP spid="47" grpId="0"/>
      <p:bldP spid="60" grpId="0"/>
      <p:bldP spid="63" grpId="0"/>
      <p:bldP spid="67" grpId="0"/>
      <p:bldP spid="17409" grpId="0" animBg="1"/>
      <p:bldP spid="75" grpId="0"/>
      <p:bldP spid="76" grpId="0" animBg="1"/>
      <p:bldP spid="79" grpId="0"/>
      <p:bldP spid="107" grpId="0" animBg="1"/>
      <p:bldP spid="113" grpId="0"/>
      <p:bldP spid="114" grpId="0"/>
      <p:bldP spid="1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>
            <a:stCxn id="4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noFill/>
          <a:ln w="28575" cap="flat" cmpd="sng" algn="ctr">
            <a:solidFill>
              <a:srgbClr val="475A8D">
                <a:lumMod val="20000"/>
                <a:lumOff val="80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" name="Donut 3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rgbClr val="475A8D">
              <a:lumMod val="20000"/>
              <a:lumOff val="80000"/>
            </a:srgbClr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5" name="8-Point Star 4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2000" b="1" kern="0" noProof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18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10200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مشتقات جزئی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44209" y="313198"/>
            <a:ext cx="281102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500" b="1" dirty="0" smtClean="0">
                <a:solidFill>
                  <a:schemeClr val="bg1"/>
                </a:solidFill>
                <a:cs typeface="B Koodak" pitchFamily="2" charset="-78"/>
              </a:rPr>
              <a:t>Solution using </a:t>
            </a:r>
            <a:r>
              <a:rPr lang="en-US" sz="1400" b="1" dirty="0">
                <a:solidFill>
                  <a:schemeClr val="bg1"/>
                </a:solidFill>
              </a:rPr>
              <a:t>Laplace</a:t>
            </a:r>
            <a:r>
              <a:rPr lang="en-US" sz="1500" b="1" dirty="0" smtClean="0">
                <a:solidFill>
                  <a:schemeClr val="bg1"/>
                </a:solidFill>
                <a:cs typeface="B Koodak" pitchFamily="2" charset="-78"/>
              </a:rPr>
              <a:t> Transform</a:t>
            </a:r>
            <a:endParaRPr lang="en-US" sz="1500" b="1" dirty="0">
              <a:solidFill>
                <a:schemeClr val="bg1"/>
              </a:solidFill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9435" y="846034"/>
            <a:ext cx="844297" cy="578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6432" y="1561699"/>
            <a:ext cx="503237" cy="330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778650"/>
              </p:ext>
            </p:extLst>
          </p:nvPr>
        </p:nvGraphicFramePr>
        <p:xfrm>
          <a:off x="1033235" y="1180128"/>
          <a:ext cx="1397745" cy="461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7" name="Equation" r:id="rId5" imgW="1269720" imgH="419040" progId="Equation.DSMT4">
                  <p:embed/>
                </p:oleObj>
              </mc:Choice>
              <mc:Fallback>
                <p:oleObj name="Equation" r:id="rId5" imgW="126972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235" y="1180128"/>
                        <a:ext cx="1397745" cy="461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956821"/>
              </p:ext>
            </p:extLst>
          </p:nvPr>
        </p:nvGraphicFramePr>
        <p:xfrm>
          <a:off x="2787578" y="1174435"/>
          <a:ext cx="1054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8" name="Equation" r:id="rId7" imgW="1054080" imgH="533160" progId="Equation.DSMT4">
                  <p:embed/>
                </p:oleObj>
              </mc:Choice>
              <mc:Fallback>
                <p:oleObj name="Equation" r:id="rId7" imgW="105408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578" y="1174435"/>
                        <a:ext cx="1054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602124"/>
              </p:ext>
            </p:extLst>
          </p:nvPr>
        </p:nvGraphicFramePr>
        <p:xfrm>
          <a:off x="347576" y="3809093"/>
          <a:ext cx="3469341" cy="51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9" name="Equation" r:id="rId9" imgW="3251160" imgH="482400" progId="Equation.DSMT4">
                  <p:embed/>
                </p:oleObj>
              </mc:Choice>
              <mc:Fallback>
                <p:oleObj name="Equation" r:id="rId9" imgW="325116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76" y="3809093"/>
                        <a:ext cx="3469341" cy="514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486747"/>
              </p:ext>
            </p:extLst>
          </p:nvPr>
        </p:nvGraphicFramePr>
        <p:xfrm>
          <a:off x="4867667" y="3819402"/>
          <a:ext cx="2626771" cy="482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0" name="Equation" r:id="rId11" imgW="2349360" imgH="431640" progId="Equation.DSMT4">
                  <p:embed/>
                </p:oleObj>
              </mc:Choice>
              <mc:Fallback>
                <p:oleObj name="Equation" r:id="rId11" imgW="234936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667" y="3819402"/>
                        <a:ext cx="2626771" cy="482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58" name="Picture 2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209" y="1756492"/>
            <a:ext cx="2551113" cy="1699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9" name="TextBox 58"/>
          <p:cNvSpPr txBox="1"/>
          <p:nvPr/>
        </p:nvSpPr>
        <p:spPr>
          <a:xfrm>
            <a:off x="5010082" y="1253922"/>
            <a:ext cx="305935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400" dirty="0" smtClean="0">
                <a:cs typeface="B Koodak" pitchFamily="2" charset="-78"/>
              </a:rPr>
              <a:t>پاسخ معادله مقابل را با شرایط زیر بدست آورید.</a:t>
            </a:r>
            <a:endParaRPr lang="en-US" sz="1400" dirty="0">
              <a:cs typeface="B Koodak" pitchFamily="2" charset="-78"/>
            </a:endParaRPr>
          </a:p>
        </p:txBody>
      </p:sp>
      <p:sp>
        <p:nvSpPr>
          <p:cNvPr id="58" name="Rounded Rectangle 57"/>
          <p:cNvSpPr/>
          <p:nvPr/>
        </p:nvSpPr>
        <p:spPr>
          <a:xfrm>
            <a:off x="3962400" y="1727298"/>
            <a:ext cx="3965637" cy="1630504"/>
          </a:xfrm>
          <a:prstGeom prst="roundRect">
            <a:avLst/>
          </a:prstGeom>
          <a:gradFill flip="none" rotWithShape="1">
            <a:gsLst>
              <a:gs pos="0">
                <a:srgbClr val="FFFFCC">
                  <a:shade val="30000"/>
                  <a:satMod val="115000"/>
                </a:srgbClr>
              </a:gs>
              <a:gs pos="50000">
                <a:srgbClr val="FFFFCC">
                  <a:shade val="67500"/>
                  <a:satMod val="115000"/>
                </a:srgbClr>
              </a:gs>
              <a:gs pos="100000">
                <a:srgbClr val="FFFFCC">
                  <a:shade val="100000"/>
                  <a:satMod val="115000"/>
                </a:srgbClr>
              </a:gs>
            </a:gsLst>
            <a:lin ang="5400000" scaled="1"/>
            <a:tileRect/>
          </a:gradFill>
          <a:ln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6956612" y="1765457"/>
            <a:ext cx="8449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400" u="sng" dirty="0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Koodak" pitchFamily="2" charset="-78"/>
              </a:rPr>
              <a:t>یادآوری</a:t>
            </a:r>
            <a:endParaRPr lang="en-US" sz="1400" u="sng" dirty="0">
              <a:solidFill>
                <a:schemeClr val="tx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Koodak" pitchFamily="2" charset="-78"/>
            </a:endParaRP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285480"/>
              </p:ext>
            </p:extLst>
          </p:nvPr>
        </p:nvGraphicFramePr>
        <p:xfrm>
          <a:off x="4191000" y="1802962"/>
          <a:ext cx="2743200" cy="1479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1" name="Equation" r:id="rId14" imgW="2590800" imgH="1397000" progId="Equation.DSMT4">
                  <p:embed/>
                </p:oleObj>
              </mc:Choice>
              <mc:Fallback>
                <p:oleObj name="Equation" r:id="rId14" imgW="2590800" imgH="1397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802962"/>
                        <a:ext cx="2743200" cy="1479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62"/>
          <p:cNvSpPr/>
          <p:nvPr/>
        </p:nvSpPr>
        <p:spPr>
          <a:xfrm>
            <a:off x="7138949" y="3469341"/>
            <a:ext cx="186097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1200" dirty="0" smtClean="0">
                <a:cs typeface="B Koodak" pitchFamily="2" charset="-78"/>
              </a:rPr>
              <a:t>از طرفین تبدیل لاپلاس میگیریم :</a:t>
            </a:r>
            <a:endParaRPr lang="en-US" sz="1200" dirty="0">
              <a:cs typeface="B Koodak" pitchFamily="2" charset="-78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2527602" y="1239066"/>
            <a:ext cx="24093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B Koodak" pitchFamily="2" charset="-78"/>
              </a:rPr>
              <a:t>;</a:t>
            </a:r>
            <a:endParaRPr lang="en-US" sz="1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cxnSp>
        <p:nvCxnSpPr>
          <p:cNvPr id="66" name="Straight Arrow Connector 65"/>
          <p:cNvCxnSpPr/>
          <p:nvPr/>
        </p:nvCxnSpPr>
        <p:spPr>
          <a:xfrm>
            <a:off x="3886200" y="4086260"/>
            <a:ext cx="8382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67" name="Rectangle 66"/>
          <p:cNvSpPr/>
          <p:nvPr/>
        </p:nvSpPr>
        <p:spPr>
          <a:xfrm>
            <a:off x="3750760" y="3819402"/>
            <a:ext cx="1081048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a-IR" sz="1050" dirty="0" smtClean="0">
                <a:solidFill>
                  <a:schemeClr val="accent2">
                    <a:lumMod val="75000"/>
                  </a:schemeClr>
                </a:solidFill>
                <a:cs typeface="B Koodak" pitchFamily="2" charset="-78"/>
              </a:rPr>
              <a:t>حل معادله همگن</a:t>
            </a:r>
            <a:endParaRPr lang="en-US" sz="1050" dirty="0">
              <a:solidFill>
                <a:schemeClr val="accent2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/>
              <p:cNvSpPr/>
              <p:nvPr/>
            </p:nvSpPr>
            <p:spPr>
              <a:xfrm>
                <a:off x="3742439" y="4448025"/>
                <a:ext cx="5249161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 rtl="1"/>
                <a:r>
                  <a:rPr lang="fa-IR" sz="1200" dirty="0" smtClean="0">
                    <a:solidFill>
                      <a:schemeClr val="tx1"/>
                    </a:solidFill>
                    <a:cs typeface="B Koodak" pitchFamily="2" charset="-78"/>
                  </a:rPr>
                  <a:t>در نهایت </a:t>
                </a:r>
                <a:r>
                  <a:rPr lang="fa-IR" sz="1200" dirty="0">
                    <a:solidFill>
                      <a:schemeClr val="tx1"/>
                    </a:solidFill>
                    <a:cs typeface="B Koodak" pitchFamily="2" charset="-78"/>
                  </a:rPr>
                  <a:t> </a:t>
                </a:r>
                <a:r>
                  <a:rPr lang="en-US" sz="1200" dirty="0" err="1" smtClean="0">
                    <a:solidFill>
                      <a:schemeClr val="tx1"/>
                    </a:solidFill>
                    <a:cs typeface="B Koodak" pitchFamily="2" charset="-78"/>
                  </a:rPr>
                  <a:t>exp</a:t>
                </a:r>
                <a:r>
                  <a:rPr lang="en-US" sz="1200" dirty="0" smtClean="0">
                    <a:solidFill>
                      <a:schemeClr val="tx1"/>
                    </a:solidFill>
                    <a:cs typeface="B Koodak" pitchFamily="2" charset="-78"/>
                  </a:rPr>
                  <a:t>(</a:t>
                </a:r>
                <a14:m>
                  <m:oMath xmlns:m="http://schemas.openxmlformats.org/officeDocument/2006/math"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/>
                        <a:cs typeface="B Koodak" pitchFamily="2" charset="-78"/>
                      </a:rPr>
                      <m:t>−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B Koodak" pitchFamily="2" charset="-78"/>
                      </a:rPr>
                      <m:t>∞</m:t>
                    </m:r>
                  </m:oMath>
                </a14:m>
                <a:r>
                  <a:rPr lang="en-US" sz="1200" dirty="0" smtClean="0">
                    <a:solidFill>
                      <a:schemeClr val="tx1"/>
                    </a:solidFill>
                    <a:cs typeface="B Koodak" pitchFamily="2" charset="-78"/>
                  </a:rPr>
                  <a:t>)</a:t>
                </a:r>
                <a:r>
                  <a:rPr lang="fa-IR" sz="1200" dirty="0">
                    <a:solidFill>
                      <a:schemeClr val="tx1"/>
                    </a:solidFill>
                    <a:cs typeface="B Koodak" pitchFamily="2" charset="-78"/>
                  </a:rPr>
                  <a:t> </a:t>
                </a:r>
                <a:r>
                  <a:rPr lang="fa-IR" sz="1200" dirty="0" smtClean="0">
                    <a:solidFill>
                      <a:schemeClr val="tx1"/>
                    </a:solidFill>
                    <a:cs typeface="B Koodak" pitchFamily="2" charset="-78"/>
                  </a:rPr>
                  <a:t>صفر میشود و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200" b="0" i="0" smtClean="0">
                        <a:solidFill>
                          <a:schemeClr val="tx1"/>
                        </a:solidFill>
                        <a:latin typeface="Cambria Math"/>
                        <a:cs typeface="B Koodak" pitchFamily="2" charset="-78"/>
                      </a:rPr>
                      <m:t>exp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/>
                        <a:cs typeface="B Koodak" pitchFamily="2" charset="-78"/>
                      </a:rPr>
                      <m:t>⁡(+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B Koodak" pitchFamily="2" charset="-78"/>
                      </a:rPr>
                      <m:t>∞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/>
                        <a:cs typeface="B Koodak" pitchFamily="2" charset="-78"/>
                      </a:rPr>
                      <m:t>)</m:t>
                    </m:r>
                  </m:oMath>
                </a14:m>
                <a:r>
                  <a:rPr lang="fa-IR" sz="1200" dirty="0" smtClean="0">
                    <a:solidFill>
                      <a:schemeClr val="tx1"/>
                    </a:solidFill>
                    <a:cs typeface="B Koodak" pitchFamily="2" charset="-78"/>
                  </a:rPr>
                  <a:t> بی نهایت میشود. </a:t>
                </a:r>
                <a14:m>
                  <m:oMath xmlns:m="http://schemas.openxmlformats.org/officeDocument/2006/math">
                    <m:r>
                      <a:rPr lang="fa-IR" sz="12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←</m:t>
                    </m:r>
                    <m:r>
                      <a:rPr lang="fa-IR" sz="12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fa-IR" sz="1200" dirty="0" smtClean="0">
                    <a:solidFill>
                      <a:schemeClr val="tx1"/>
                    </a:solidFill>
                    <a:cs typeface="B Koodak" pitchFamily="2" charset="-78"/>
                  </a:rPr>
                  <a:t> پس ضریب </a:t>
                </a:r>
                <a:r>
                  <a:rPr lang="en-US" sz="1200" dirty="0" smtClean="0">
                    <a:solidFill>
                      <a:schemeClr val="tx1"/>
                    </a:solidFill>
                    <a:cs typeface="B Koodak" pitchFamily="2" charset="-78"/>
                  </a:rPr>
                  <a:t>D</a:t>
                </a:r>
                <a:r>
                  <a:rPr lang="fa-IR" sz="1200" dirty="0" smtClean="0">
                    <a:solidFill>
                      <a:schemeClr val="tx1"/>
                    </a:solidFill>
                    <a:cs typeface="B Koodak" pitchFamily="2" charset="-78"/>
                  </a:rPr>
                  <a:t> صفر میشود.</a:t>
                </a:r>
                <a:endParaRPr lang="en-US" sz="1200" dirty="0">
                  <a:solidFill>
                    <a:schemeClr val="tx1"/>
                  </a:solidFill>
                  <a:cs typeface="B Koodak" pitchFamily="2" charset="-78"/>
                </a:endParaRPr>
              </a:p>
            </p:txBody>
          </p:sp>
        </mc:Choice>
        <mc:Fallback xmlns=""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2439" y="4448025"/>
                <a:ext cx="5249161" cy="276999"/>
              </a:xfrm>
              <a:prstGeom prst="rect">
                <a:avLst/>
              </a:prstGeom>
              <a:blipFill rotWithShape="1">
                <a:blip r:embed="rId16"/>
                <a:stretch>
                  <a:fillRect t="-6667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436" name="Object 184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298284"/>
              </p:ext>
            </p:extLst>
          </p:nvPr>
        </p:nvGraphicFramePr>
        <p:xfrm>
          <a:off x="2937693" y="4829024"/>
          <a:ext cx="1609491" cy="471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2" name="Equation" r:id="rId17" imgW="1473120" imgH="431640" progId="Equation.DSMT4">
                  <p:embed/>
                </p:oleObj>
              </mc:Choice>
              <mc:Fallback>
                <p:oleObj name="Equation" r:id="rId17" imgW="147312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693" y="4829024"/>
                        <a:ext cx="1609491" cy="471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184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327361"/>
              </p:ext>
            </p:extLst>
          </p:nvPr>
        </p:nvGraphicFramePr>
        <p:xfrm>
          <a:off x="5066246" y="4919771"/>
          <a:ext cx="103632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3" name="Equation" r:id="rId19" imgW="863280" imgH="253800" progId="Equation.DSMT4">
                  <p:embed/>
                </p:oleObj>
              </mc:Choice>
              <mc:Fallback>
                <p:oleObj name="Equation" r:id="rId19" imgW="86328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6246" y="4919771"/>
                        <a:ext cx="103632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184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016878"/>
              </p:ext>
            </p:extLst>
          </p:nvPr>
        </p:nvGraphicFramePr>
        <p:xfrm>
          <a:off x="6550801" y="4843571"/>
          <a:ext cx="24187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4" name="Equation" r:id="rId21" imgW="2082600" imgH="393480" progId="Equation.DSMT4">
                  <p:embed/>
                </p:oleObj>
              </mc:Choice>
              <mc:Fallback>
                <p:oleObj name="Equation" r:id="rId21" imgW="208260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801" y="4843571"/>
                        <a:ext cx="24187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184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384521"/>
              </p:ext>
            </p:extLst>
          </p:nvPr>
        </p:nvGraphicFramePr>
        <p:xfrm>
          <a:off x="4456266" y="5376971"/>
          <a:ext cx="30114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5" name="Equation" r:id="rId23" imgW="2654280" imgH="469800" progId="Equation.DSMT4">
                  <p:embed/>
                </p:oleObj>
              </mc:Choice>
              <mc:Fallback>
                <p:oleObj name="Equation" r:id="rId23" imgW="2654280" imgH="469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266" y="5376971"/>
                        <a:ext cx="30114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184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766933"/>
              </p:ext>
            </p:extLst>
          </p:nvPr>
        </p:nvGraphicFramePr>
        <p:xfrm>
          <a:off x="2988051" y="6092338"/>
          <a:ext cx="1989670" cy="512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6" name="Equation" r:id="rId25" imgW="1676160" imgH="431640" progId="Equation.DSMT4">
                  <p:embed/>
                </p:oleObj>
              </mc:Choice>
              <mc:Fallback>
                <p:oleObj name="Equation" r:id="rId25" imgW="167616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8051" y="6092338"/>
                        <a:ext cx="1989670" cy="512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84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725957"/>
              </p:ext>
            </p:extLst>
          </p:nvPr>
        </p:nvGraphicFramePr>
        <p:xfrm>
          <a:off x="8037661" y="5403865"/>
          <a:ext cx="67842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7" name="Equation" r:id="rId27" imgW="583920" imgH="393480" progId="Equation.DSMT4">
                  <p:embed/>
                </p:oleObj>
              </mc:Choice>
              <mc:Fallback>
                <p:oleObj name="Equation" r:id="rId27" imgW="583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037661" y="5403865"/>
                        <a:ext cx="678426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Straight Arrow Connector 81"/>
          <p:cNvCxnSpPr/>
          <p:nvPr/>
        </p:nvCxnSpPr>
        <p:spPr>
          <a:xfrm>
            <a:off x="4600972" y="5072171"/>
            <a:ext cx="3810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>
            <a:off x="6133942" y="5072171"/>
            <a:ext cx="3810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/>
          <p:nvPr/>
        </p:nvCxnSpPr>
        <p:spPr>
          <a:xfrm>
            <a:off x="4019939" y="5681771"/>
            <a:ext cx="3810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/>
          <p:nvPr/>
        </p:nvCxnSpPr>
        <p:spPr>
          <a:xfrm>
            <a:off x="7606140" y="5632465"/>
            <a:ext cx="3810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88" name="Rectangle 87"/>
          <p:cNvSpPr/>
          <p:nvPr/>
        </p:nvSpPr>
        <p:spPr>
          <a:xfrm>
            <a:off x="2895600" y="5381689"/>
            <a:ext cx="12052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rtl="1"/>
            <a:r>
              <a:rPr lang="fa-IR" sz="1200" dirty="0" smtClean="0">
                <a:solidFill>
                  <a:schemeClr val="accent2">
                    <a:lumMod val="75000"/>
                  </a:schemeClr>
                </a:solidFill>
                <a:cs typeface="B Koodak" pitchFamily="2" charset="-78"/>
              </a:rPr>
              <a:t>معادله را به فضای لاپلاس برده و خواهیم داشت</a:t>
            </a:r>
            <a:endParaRPr lang="en-US" sz="1200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89" name="Straight Arrow Connector 88"/>
          <p:cNvCxnSpPr/>
          <p:nvPr/>
        </p:nvCxnSpPr>
        <p:spPr>
          <a:xfrm>
            <a:off x="5108926" y="6359196"/>
            <a:ext cx="8382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90" name="Rectangle 89"/>
          <p:cNvSpPr/>
          <p:nvPr/>
        </p:nvSpPr>
        <p:spPr>
          <a:xfrm>
            <a:off x="4973486" y="6092338"/>
            <a:ext cx="1081048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a-IR" sz="1050" dirty="0" smtClean="0">
                <a:solidFill>
                  <a:schemeClr val="accent2">
                    <a:lumMod val="75000"/>
                  </a:schemeClr>
                </a:solidFill>
                <a:cs typeface="B Koodak" pitchFamily="2" charset="-78"/>
              </a:rPr>
              <a:t>لاپلاس معکوس</a:t>
            </a:r>
            <a:endParaRPr lang="en-US" sz="105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8445" name="Rounded Rectangle 18444"/>
          <p:cNvSpPr/>
          <p:nvPr/>
        </p:nvSpPr>
        <p:spPr>
          <a:xfrm>
            <a:off x="6147729" y="5993255"/>
            <a:ext cx="2528042" cy="690518"/>
          </a:xfrm>
          <a:prstGeom prst="roundRect">
            <a:avLst/>
          </a:prstGeom>
          <a:gradFill flip="none" rotWithShape="1">
            <a:gsLst>
              <a:gs pos="0">
                <a:schemeClr val="accent4">
                  <a:tint val="50000"/>
                  <a:satMod val="300000"/>
                </a:schemeClr>
              </a:gs>
              <a:gs pos="35000">
                <a:schemeClr val="accent4">
                  <a:tint val="37000"/>
                  <a:satMod val="300000"/>
                </a:schemeClr>
              </a:gs>
              <a:gs pos="100000">
                <a:schemeClr val="accent4">
                  <a:tint val="15000"/>
                  <a:satMod val="350000"/>
                </a:schemeClr>
              </a:gs>
            </a:gsLst>
            <a:lin ang="1350000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446" name="Object 184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486746"/>
              </p:ext>
            </p:extLst>
          </p:nvPr>
        </p:nvGraphicFramePr>
        <p:xfrm>
          <a:off x="6338229" y="6028158"/>
          <a:ext cx="217963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8" name="Equation" r:id="rId29" imgW="2031840" imgH="507960" progId="Equation.DSMT4">
                  <p:embed/>
                </p:oleObj>
              </mc:Choice>
              <mc:Fallback>
                <p:oleObj name="Equation" r:id="rId29" imgW="2031840" imgH="507960" progId="Equation.DSMT4">
                  <p:embed/>
                  <p:pic>
                    <p:nvPicPr>
                      <p:cNvPr id="0" name="Object 18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229" y="6028158"/>
                        <a:ext cx="2179638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Flowchart: Document 92"/>
          <p:cNvSpPr/>
          <p:nvPr/>
        </p:nvSpPr>
        <p:spPr>
          <a:xfrm>
            <a:off x="137159" y="4495801"/>
            <a:ext cx="2631379" cy="2257818"/>
          </a:xfrm>
          <a:prstGeom prst="flowChartDocumen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4" name="Picture 9"/>
          <p:cNvPicPr>
            <a:picLocks noChangeAspect="1" noChangeArrowheads="1"/>
          </p:cNvPicPr>
          <p:nvPr/>
        </p:nvPicPr>
        <p:blipFill>
          <a:blip r:embed="rId31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9017" y="4483430"/>
            <a:ext cx="539522" cy="691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8447" name="Object 184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991815"/>
              </p:ext>
            </p:extLst>
          </p:nvPr>
        </p:nvGraphicFramePr>
        <p:xfrm>
          <a:off x="206118" y="4977154"/>
          <a:ext cx="2156082" cy="1504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9" name="Equation" r:id="rId32" imgW="1879560" imgH="1422360" progId="Equation.DSMT4">
                  <p:embed/>
                </p:oleObj>
              </mc:Choice>
              <mc:Fallback>
                <p:oleObj name="Equation" r:id="rId32" imgW="1879560" imgH="14223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18" y="4977154"/>
                        <a:ext cx="2156082" cy="1504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TextBox 101"/>
          <p:cNvSpPr txBox="1"/>
          <p:nvPr/>
        </p:nvSpPr>
        <p:spPr>
          <a:xfrm>
            <a:off x="-304800" y="4611123"/>
            <a:ext cx="2438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100" dirty="0" smtClean="0">
                <a:cs typeface="B Koodak" pitchFamily="2" charset="-78"/>
              </a:rPr>
              <a:t>پاسخ معادله را با شرایط داده شده </a:t>
            </a:r>
          </a:p>
          <a:p>
            <a:pPr algn="r" rtl="1"/>
            <a:r>
              <a:rPr lang="fa-IR" sz="1100" dirty="0" smtClean="0">
                <a:cs typeface="B Koodak" pitchFamily="2" charset="-78"/>
              </a:rPr>
              <a:t>بدست آورید.</a:t>
            </a:r>
            <a:endParaRPr lang="en-US" sz="1100" dirty="0">
              <a:cs typeface="B Koodak" pitchFamily="2" charset="-78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1" name="Ink 10"/>
              <p14:cNvContentPartPr/>
              <p14:nvPr/>
            </p14:nvContentPartPr>
            <p14:xfrm>
              <a:off x="18000" y="1258920"/>
              <a:ext cx="7921080" cy="533160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8640" y="1249560"/>
                <a:ext cx="7939800" cy="535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9" name="Ink 8"/>
              <p14:cNvContentPartPr/>
              <p14:nvPr/>
            </p14:nvContentPartPr>
            <p14:xfrm>
              <a:off x="4473720" y="5473800"/>
              <a:ext cx="1286280" cy="304200"/>
            </p14:xfrm>
          </p:contentPart>
        </mc:Choice>
        <mc:Fallback>
          <p:pic>
            <p:nvPicPr>
              <p:cNvPr id="9" name="Ink 8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4464360" y="5464440"/>
                <a:ext cx="1305000" cy="322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64658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9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2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9" grpId="0"/>
      <p:bldP spid="58" grpId="0" animBg="1"/>
      <p:bldP spid="61" grpId="0"/>
      <p:bldP spid="63" grpId="0"/>
      <p:bldP spid="64" grpId="0"/>
      <p:bldP spid="67" grpId="0"/>
      <p:bldP spid="69" grpId="0"/>
      <p:bldP spid="88" grpId="0"/>
      <p:bldP spid="90" grpId="0"/>
      <p:bldP spid="18445" grpId="0" animBg="1"/>
      <p:bldP spid="93" grpId="0" animBg="1"/>
      <p:bldP spid="10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>
            <a:stCxn id="4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noFill/>
          <a:ln w="28575" cap="flat" cmpd="sng" algn="ctr">
            <a:solidFill>
              <a:srgbClr val="475A8D">
                <a:lumMod val="20000"/>
                <a:lumOff val="80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" name="Donut 3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rgbClr val="475A8D">
              <a:lumMod val="20000"/>
              <a:lumOff val="80000"/>
            </a:srgbClr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5" name="8-Point Star 4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2000" b="1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1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10200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مشتقات جزئی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90372" y="306358"/>
            <a:ext cx="22250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sz="1600" b="1" i="0" u="none" strike="noStrike" kern="0" cap="none" spc="0" normalizeH="0" baseline="0" noProof="0" dirty="0" smtClean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 Armita Black" pitchFamily="2" charset="-78"/>
                <a:cs typeface="B Bardiya" pitchFamily="2" charset="-78"/>
              </a:rPr>
              <a:t>معرفی</a:t>
            </a:r>
            <a:r>
              <a:rPr kumimoji="0" lang="fa-IR" sz="1600" b="0" i="0" u="none" strike="noStrike" kern="0" cap="none" spc="0" normalizeH="0" baseline="0" noProof="0" dirty="0" smtClean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 Armita Black" pitchFamily="2" charset="-78"/>
                <a:cs typeface="B Bardiya" pitchFamily="2" charset="-78"/>
              </a:rPr>
              <a:t>   </a:t>
            </a:r>
            <a:r>
              <a:rPr kumimoji="0" lang="en-US" sz="1600" b="1" i="0" u="none" strike="noStrike" kern="0" cap="none" spc="0" normalizeH="0" baseline="0" noProof="0" dirty="0" smtClean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cs typeface="B Bardiya" pitchFamily="2" charset="-78"/>
              </a:rPr>
              <a:t>Introductio</a:t>
            </a:r>
            <a:r>
              <a:rPr kumimoji="0" lang="en-US" sz="1600" b="0" i="0" u="none" strike="noStrike" kern="0" cap="none" spc="0" normalizeH="0" baseline="0" noProof="0" dirty="0" smtClean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cs typeface="B Bardiya" pitchFamily="2" charset="-78"/>
              </a:rPr>
              <a:t>n</a:t>
            </a:r>
            <a:endParaRPr kumimoji="0" lang="en-US" sz="1600" b="0" i="0" u="none" strike="noStrike" kern="0" cap="none" spc="0" normalizeH="0" baseline="0" noProof="0" dirty="0">
              <a:ln w="3175">
                <a:noFill/>
              </a:ln>
              <a:solidFill>
                <a:sysClr val="window" lastClr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cs typeface="B Bardiya" pitchFamily="2" charset="-78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929149"/>
              </p:ext>
            </p:extLst>
          </p:nvPr>
        </p:nvGraphicFramePr>
        <p:xfrm>
          <a:off x="1295400" y="1100626"/>
          <a:ext cx="7064664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9" name="Equation" r:id="rId3" imgW="5359320" imgH="279360" progId="Equation.DSMT4">
                  <p:embed/>
                </p:oleObj>
              </mc:Choice>
              <mc:Fallback>
                <p:oleObj name="Equation" r:id="rId3" imgW="5359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1100626"/>
                        <a:ext cx="7064664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76606"/>
              </p:ext>
            </p:extLst>
          </p:nvPr>
        </p:nvGraphicFramePr>
        <p:xfrm>
          <a:off x="1623827" y="2102318"/>
          <a:ext cx="1143000" cy="32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0" name="Equation" r:id="rId5" imgW="723600" imgH="203040" progId="Equation.DSMT4">
                  <p:embed/>
                </p:oleObj>
              </mc:Choice>
              <mc:Fallback>
                <p:oleObj name="Equation" r:id="rId5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3827" y="2102318"/>
                        <a:ext cx="1143000" cy="320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313499"/>
              </p:ext>
            </p:extLst>
          </p:nvPr>
        </p:nvGraphicFramePr>
        <p:xfrm>
          <a:off x="3456053" y="2351087"/>
          <a:ext cx="10980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1" name="Equation" r:id="rId7" imgW="901440" imgH="393480" progId="Equation.DSMT4">
                  <p:embed/>
                </p:oleObj>
              </mc:Choice>
              <mc:Fallback>
                <p:oleObj name="Equation" r:id="rId7" imgW="901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56053" y="2351087"/>
                        <a:ext cx="1098037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47303"/>
              </p:ext>
            </p:extLst>
          </p:nvPr>
        </p:nvGraphicFramePr>
        <p:xfrm>
          <a:off x="3528827" y="1576538"/>
          <a:ext cx="101690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2" name="Equation" r:id="rId9" imgW="749160" imgH="444240" progId="Equation.DSMT4">
                  <p:embed/>
                </p:oleObj>
              </mc:Choice>
              <mc:Fallback>
                <p:oleObj name="Equation" r:id="rId9" imgW="749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28827" y="1576538"/>
                        <a:ext cx="1016907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108469"/>
              </p:ext>
            </p:extLst>
          </p:nvPr>
        </p:nvGraphicFramePr>
        <p:xfrm>
          <a:off x="5914136" y="1796756"/>
          <a:ext cx="943864" cy="707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3" name="Equation" r:id="rId11" imgW="558720" imgH="419040" progId="Equation.DSMT4">
                  <p:embed/>
                </p:oleObj>
              </mc:Choice>
              <mc:Fallback>
                <p:oleObj name="Equation" r:id="rId11" imgW="558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14136" y="1796756"/>
                        <a:ext cx="943864" cy="707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848581"/>
              </p:ext>
            </p:extLst>
          </p:nvPr>
        </p:nvGraphicFramePr>
        <p:xfrm>
          <a:off x="285750" y="2971800"/>
          <a:ext cx="6370320" cy="508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4" name="Equation" r:id="rId13" imgW="4292280" imgH="342720" progId="Equation.DSMT4">
                  <p:embed/>
                </p:oleObj>
              </mc:Choice>
              <mc:Fallback>
                <p:oleObj name="Equation" r:id="rId13" imgW="4292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5750" y="2971800"/>
                        <a:ext cx="6370320" cy="508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flipV="1">
            <a:off x="2876555" y="1895054"/>
            <a:ext cx="4572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2876555" y="2298914"/>
            <a:ext cx="457200" cy="29188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647688" y="2629308"/>
            <a:ext cx="2252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400" dirty="0" smtClean="0">
                <a:cs typeface="B Koodak" pitchFamily="2" charset="-78"/>
              </a:rPr>
              <a:t>معادله دیفرانسیلی مهندسی :</a:t>
            </a:r>
            <a:endParaRPr lang="en-US" sz="1400" dirty="0">
              <a:cs typeface="B Koodak" pitchFamily="2" charset="-78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224272" y="3733844"/>
            <a:ext cx="37673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400" dirty="0" smtClean="0">
                <a:cs typeface="B Koodak" pitchFamily="2" charset="-78"/>
              </a:rPr>
              <a:t>با تعریف پارامتری مانند     ، سه حالت تعریف میشود :</a:t>
            </a:r>
            <a:endParaRPr lang="en-US" sz="1400" dirty="0">
              <a:cs typeface="B Koodak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976872" y="3687190"/>
                <a:ext cx="47801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fa-IR" b="0" i="0" smtClean="0">
                          <a:latin typeface="Cambria Math"/>
                          <a:ea typeface="Cambria Math"/>
                        </a:rPr>
                        <m:t> 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6872" y="3687190"/>
                <a:ext cx="478015" cy="369332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476250" y="4330578"/>
            <a:ext cx="17190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en-US" sz="1600" dirty="0" smtClean="0">
                <a:cs typeface="B Koodak" pitchFamily="2" charset="-78"/>
              </a:rPr>
              <a:t>1) Elliptical  P.D.E</a:t>
            </a:r>
            <a:endParaRPr lang="en-US" sz="1600" dirty="0">
              <a:cs typeface="B Koodak" pitchFamily="2" charset="-78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086811"/>
              </p:ext>
            </p:extLst>
          </p:nvPr>
        </p:nvGraphicFramePr>
        <p:xfrm>
          <a:off x="2543561" y="4349713"/>
          <a:ext cx="685800" cy="32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5" name="Equation" r:id="rId16" imgW="380880" imgH="177480" progId="Equation.DSMT4">
                  <p:embed/>
                </p:oleObj>
              </mc:Choice>
              <mc:Fallback>
                <p:oleObj name="Equation" r:id="rId16" imgW="380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43561" y="4349713"/>
                        <a:ext cx="685800" cy="32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ight Arrow 24"/>
          <p:cNvSpPr/>
          <p:nvPr/>
        </p:nvSpPr>
        <p:spPr>
          <a:xfrm>
            <a:off x="3593592" y="4237954"/>
            <a:ext cx="822960" cy="523803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XP.</a:t>
            </a:r>
            <a:endParaRPr lang="en-US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294313"/>
              </p:ext>
            </p:extLst>
          </p:nvPr>
        </p:nvGraphicFramePr>
        <p:xfrm>
          <a:off x="4625267" y="4211737"/>
          <a:ext cx="1988131" cy="621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6" name="Equation" r:id="rId18" imgW="1422360" imgH="444240" progId="Equation.DSMT4">
                  <p:embed/>
                </p:oleObj>
              </mc:Choice>
              <mc:Fallback>
                <p:oleObj name="Equation" r:id="rId18" imgW="1422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25267" y="4211737"/>
                        <a:ext cx="1988131" cy="621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7070220" y="4317144"/>
            <a:ext cx="138031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1"/>
            <a:r>
              <a:rPr lang="en-US" sz="1600" dirty="0" smtClean="0">
                <a:cs typeface="B Koodak" pitchFamily="2" charset="-78"/>
              </a:rPr>
              <a:t>Laplace’s </a:t>
            </a:r>
            <a:r>
              <a:rPr lang="en-US" sz="1600" dirty="0">
                <a:cs typeface="B Koodak" pitchFamily="2" charset="-78"/>
              </a:rPr>
              <a:t>P.D.E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00812" y="5151048"/>
            <a:ext cx="1828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en-US" sz="1600" dirty="0" smtClean="0">
                <a:cs typeface="B Koodak" pitchFamily="2" charset="-78"/>
              </a:rPr>
              <a:t>2) Parabolic P.D.E</a:t>
            </a:r>
            <a:endParaRPr lang="en-US" sz="1600" dirty="0">
              <a:cs typeface="B Koodak" pitchFamily="2" charset="-78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06956"/>
              </p:ext>
            </p:extLst>
          </p:nvPr>
        </p:nvGraphicFramePr>
        <p:xfrm>
          <a:off x="2594737" y="5179986"/>
          <a:ext cx="641350" cy="309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7" name="Equation" r:id="rId20" imgW="368280" imgH="177480" progId="Equation.DSMT4">
                  <p:embed/>
                </p:oleObj>
              </mc:Choice>
              <mc:Fallback>
                <p:oleObj name="Equation" r:id="rId20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94737" y="5179986"/>
                        <a:ext cx="641350" cy="309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ight Arrow 29"/>
          <p:cNvSpPr/>
          <p:nvPr/>
        </p:nvSpPr>
        <p:spPr>
          <a:xfrm>
            <a:off x="3593592" y="5058424"/>
            <a:ext cx="822960" cy="523803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XP.</a:t>
            </a:r>
            <a:endParaRPr lang="en-US" dirty="0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280983"/>
              </p:ext>
            </p:extLst>
          </p:nvPr>
        </p:nvGraphicFramePr>
        <p:xfrm>
          <a:off x="4736592" y="5151049"/>
          <a:ext cx="1765300" cy="342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8" name="Equation" r:id="rId22" imgW="1244520" imgH="241200" progId="Equation.DSMT4">
                  <p:embed/>
                </p:oleObj>
              </mc:Choice>
              <mc:Fallback>
                <p:oleObj name="Equation" r:id="rId22" imgW="1244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736592" y="5151049"/>
                        <a:ext cx="1765300" cy="342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7313295" y="5151049"/>
            <a:ext cx="88806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1"/>
            <a:r>
              <a:rPr lang="en-US" sz="1600" dirty="0" smtClean="0">
                <a:cs typeface="B Koodak" pitchFamily="2" charset="-78"/>
              </a:rPr>
              <a:t>Heat eq.</a:t>
            </a:r>
            <a:endParaRPr lang="en-US" sz="1600" dirty="0">
              <a:cs typeface="B Koodak" pitchFamily="2" charset="-78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42722" y="6014149"/>
            <a:ext cx="20657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en-US" sz="1600" dirty="0" smtClean="0">
                <a:cs typeface="B Koodak" pitchFamily="2" charset="-78"/>
              </a:rPr>
              <a:t>3) Hyperbolical  P.D.E</a:t>
            </a:r>
            <a:endParaRPr lang="en-US" sz="1600" dirty="0">
              <a:cs typeface="B Koodak" pitchFamily="2" charset="-78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999168"/>
              </p:ext>
            </p:extLst>
          </p:nvPr>
        </p:nvGraphicFramePr>
        <p:xfrm>
          <a:off x="2625105" y="6005005"/>
          <a:ext cx="707893" cy="3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9" name="Equation" r:id="rId24" imgW="380880" imgH="177480" progId="Equation.DSMT4">
                  <p:embed/>
                </p:oleObj>
              </mc:Choice>
              <mc:Fallback>
                <p:oleObj name="Equation" r:id="rId24" imgW="380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625105" y="6005005"/>
                        <a:ext cx="707893" cy="33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ight Arrow 34"/>
          <p:cNvSpPr/>
          <p:nvPr/>
        </p:nvSpPr>
        <p:spPr>
          <a:xfrm>
            <a:off x="3593592" y="5921524"/>
            <a:ext cx="822960" cy="523803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XP.</a:t>
            </a:r>
            <a:endParaRPr lang="en-US" dirty="0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71913"/>
              </p:ext>
            </p:extLst>
          </p:nvPr>
        </p:nvGraphicFramePr>
        <p:xfrm>
          <a:off x="4812792" y="5873974"/>
          <a:ext cx="1612901" cy="618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0" name="Equation" r:id="rId26" imgW="1091880" imgH="419040" progId="Equation.DSMT4">
                  <p:embed/>
                </p:oleObj>
              </mc:Choice>
              <mc:Fallback>
                <p:oleObj name="Equation" r:id="rId26" imgW="1091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812792" y="5873974"/>
                        <a:ext cx="1612901" cy="618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7218713" y="6014149"/>
            <a:ext cx="120097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1"/>
            <a:r>
              <a:rPr lang="fa-IR" sz="1400" dirty="0" smtClean="0">
                <a:cs typeface="B Koodak" pitchFamily="2" charset="-78"/>
              </a:rPr>
              <a:t>معادله انتقال موج</a:t>
            </a:r>
            <a:endParaRPr lang="en-US" sz="1400" dirty="0">
              <a:cs typeface="B Koodak" pitchFamily="2" charset="-78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5163016" y="2015188"/>
            <a:ext cx="247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cs typeface="B Koodak" pitchFamily="2" charset="-78"/>
              </a:rPr>
              <a:t>;</a:t>
            </a:r>
            <a:endParaRPr lang="en-US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220397"/>
              </p:ext>
            </p:extLst>
          </p:nvPr>
        </p:nvGraphicFramePr>
        <p:xfrm>
          <a:off x="4395788" y="3759200"/>
          <a:ext cx="876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1" name="Equation" r:id="rId28" imgW="876240" imgH="203040" progId="Equation.3">
                  <p:embed/>
                </p:oleObj>
              </mc:Choice>
              <mc:Fallback>
                <p:oleObj name="Equation" r:id="rId28" imgW="87624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395788" y="3759200"/>
                        <a:ext cx="8763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7637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  <p:bldP spid="16" grpId="0"/>
      <p:bldP spid="22" grpId="0"/>
      <p:bldP spid="25" grpId="0" animBg="1"/>
      <p:bldP spid="27" grpId="0"/>
      <p:bldP spid="28" grpId="0"/>
      <p:bldP spid="30" grpId="0" animBg="1"/>
      <p:bldP spid="32" grpId="0"/>
      <p:bldP spid="33" grpId="0"/>
      <p:bldP spid="35" grpId="0" animBg="1"/>
      <p:bldP spid="37" grpId="0"/>
      <p:bldP spid="3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371600" y="1371600"/>
            <a:ext cx="4038600" cy="152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1371600" y="1066800"/>
            <a:ext cx="1219200" cy="0"/>
          </a:xfrm>
          <a:prstGeom prst="line">
            <a:avLst/>
          </a:prstGeom>
          <a:ln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590800" y="838200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 flipH="1">
            <a:off x="5410200" y="1207532"/>
            <a:ext cx="228600" cy="5450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5524500" y="1251466"/>
            <a:ext cx="228600" cy="5450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5867400" y="1403866"/>
            <a:ext cx="1600200" cy="1201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33725"/>
              </p:ext>
            </p:extLst>
          </p:nvPr>
        </p:nvGraphicFramePr>
        <p:xfrm>
          <a:off x="7302500" y="1066800"/>
          <a:ext cx="85898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3" imgW="393480" imgH="139680" progId="Equation.3">
                  <p:embed/>
                </p:oleObj>
              </mc:Choice>
              <mc:Fallback>
                <p:oleObj name="Equation" r:id="rId3" imgW="393480" imgH="1396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02500" y="1066800"/>
                        <a:ext cx="858982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1371600" y="1066800"/>
            <a:ext cx="0" cy="729734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143000" y="1796534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</a:t>
            </a:r>
            <a:r>
              <a:rPr lang="en-US" dirty="0" smtClean="0"/>
              <a:t>(0,t)=0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781800" y="1796534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diation B.C.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1371600" y="3008086"/>
            <a:ext cx="4038600" cy="152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71600" y="2703286"/>
            <a:ext cx="1219200" cy="0"/>
          </a:xfrm>
          <a:prstGeom prst="line">
            <a:avLst/>
          </a:prstGeom>
          <a:ln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590800" y="2474686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cxnSp>
        <p:nvCxnSpPr>
          <p:cNvPr id="18" name="Straight Connector 17"/>
          <p:cNvCxnSpPr/>
          <p:nvPr/>
        </p:nvCxnSpPr>
        <p:spPr>
          <a:xfrm flipH="1">
            <a:off x="5410200" y="2844018"/>
            <a:ext cx="228600" cy="5450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5524500" y="2887952"/>
            <a:ext cx="228600" cy="5450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5867400" y="3040352"/>
            <a:ext cx="1600200" cy="1201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585495"/>
              </p:ext>
            </p:extLst>
          </p:nvPr>
        </p:nvGraphicFramePr>
        <p:xfrm>
          <a:off x="7302500" y="2703286"/>
          <a:ext cx="85898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5" imgW="393480" imgH="139680" progId="Equation.3">
                  <p:embed/>
                </p:oleObj>
              </mc:Choice>
              <mc:Fallback>
                <p:oleObj name="Equation" r:id="rId5" imgW="393480" imgH="139680" progId="Equation.3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02500" y="2703286"/>
                        <a:ext cx="858982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6781800" y="343302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diation B.C.</a:t>
            </a:r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246880"/>
              </p:ext>
            </p:extLst>
          </p:nvPr>
        </p:nvGraphicFramePr>
        <p:xfrm>
          <a:off x="1135743" y="3389086"/>
          <a:ext cx="1366274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6" imgW="736560" imgH="393480" progId="Equation.3">
                  <p:embed/>
                </p:oleObj>
              </mc:Choice>
              <mc:Fallback>
                <p:oleObj name="Equation" r:id="rId6" imgW="73656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35743" y="3389086"/>
                        <a:ext cx="1366274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1371600" y="4894161"/>
            <a:ext cx="4038600" cy="152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Connector 26"/>
          <p:cNvCxnSpPr/>
          <p:nvPr/>
        </p:nvCxnSpPr>
        <p:spPr>
          <a:xfrm>
            <a:off x="1371600" y="4589361"/>
            <a:ext cx="1219200" cy="0"/>
          </a:xfrm>
          <a:prstGeom prst="line">
            <a:avLst/>
          </a:prstGeom>
          <a:ln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5410200" y="4730093"/>
            <a:ext cx="228600" cy="5450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5524500" y="4774027"/>
            <a:ext cx="228600" cy="5450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5867400" y="4926427"/>
            <a:ext cx="1600200" cy="1201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002404"/>
              </p:ext>
            </p:extLst>
          </p:nvPr>
        </p:nvGraphicFramePr>
        <p:xfrm>
          <a:off x="7302500" y="4589361"/>
          <a:ext cx="85898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Equation" r:id="rId8" imgW="393480" imgH="139680" progId="Equation.3">
                  <p:embed/>
                </p:oleObj>
              </mc:Choice>
              <mc:Fallback>
                <p:oleObj name="Equation" r:id="rId8" imgW="393480" imgH="139680" progId="Equation.3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02500" y="4589361"/>
                        <a:ext cx="858982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781800" y="5319095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diation B.C.</a:t>
            </a:r>
            <a:endParaRPr lang="en-US" dirty="0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317535"/>
              </p:ext>
            </p:extLst>
          </p:nvPr>
        </p:nvGraphicFramePr>
        <p:xfrm>
          <a:off x="911225" y="5275263"/>
          <a:ext cx="181451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Equation" r:id="rId9" imgW="977760" imgH="393480" progId="Equation.3">
                  <p:embed/>
                </p:oleObj>
              </mc:Choice>
              <mc:Fallback>
                <p:oleObj name="Equation" r:id="rId9" imgW="977760" imgH="393480" progId="Equation.3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1225" y="5275263"/>
                        <a:ext cx="1814513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>
            <a:off x="838200" y="4953000"/>
            <a:ext cx="533400" cy="0"/>
          </a:xfrm>
          <a:prstGeom prst="line">
            <a:avLst/>
          </a:prstGeom>
          <a:ln>
            <a:tailEnd type="triangle" w="lg" len="lg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685800" y="4589361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8975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036080" y="607320"/>
              <a:ext cx="7429680" cy="59832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26720" y="597960"/>
                <a:ext cx="7448400" cy="6001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5216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lowchart: Document 12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cxnSp>
        <p:nvCxnSpPr>
          <p:cNvPr id="14" name="Straight Connector 13"/>
          <p:cNvCxnSpPr>
            <a:stCxn id="15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noFill/>
          <a:ln w="28575" cap="flat" cmpd="sng" algn="ctr">
            <a:solidFill>
              <a:srgbClr val="475A8D">
                <a:lumMod val="20000"/>
                <a:lumOff val="80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15" name="Donut 14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rgbClr val="475A8D">
              <a:lumMod val="20000"/>
              <a:lumOff val="80000"/>
            </a:srgbClr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16" name="8-Point Star 15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2000" b="1" kern="0" noProof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19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410200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مشتقات جزئی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97946" y="305504"/>
            <a:ext cx="3073342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500" b="1" dirty="0" smtClean="0">
                <a:solidFill>
                  <a:schemeClr val="bg1"/>
                </a:solidFill>
                <a:cs typeface="B Koodak" pitchFamily="2" charset="-78"/>
              </a:rPr>
              <a:t>2D in terms of </a:t>
            </a:r>
            <a:r>
              <a:rPr lang="en-US" sz="1500" b="1" dirty="0">
                <a:solidFill>
                  <a:schemeClr val="bg1"/>
                </a:solidFill>
                <a:cs typeface="B Koodak" pitchFamily="2" charset="-78"/>
              </a:rPr>
              <a:t>Boundary Conditions </a:t>
            </a:r>
            <a:endParaRPr lang="en-US" sz="1500" b="1" dirty="0">
              <a:solidFill>
                <a:schemeClr val="bg1"/>
              </a:solidFill>
            </a:endParaRPr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6610" y="880368"/>
            <a:ext cx="844297" cy="578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3395" y="1893398"/>
            <a:ext cx="503237" cy="330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Rectangle 22"/>
          <p:cNvSpPr/>
          <p:nvPr/>
        </p:nvSpPr>
        <p:spPr>
          <a:xfrm>
            <a:off x="2567826" y="1684500"/>
            <a:ext cx="2588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B Koodak" pitchFamily="2" charset="-78"/>
              </a:rPr>
              <a:t>;</a:t>
            </a:r>
            <a:endParaRPr lang="en-US" sz="1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769598" y="1151251"/>
            <a:ext cx="222115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400" dirty="0" smtClean="0">
                <a:cs typeface="B Koodak" pitchFamily="2" charset="-78"/>
              </a:rPr>
              <a:t>با حل یک مثال</a:t>
            </a:r>
            <a:r>
              <a:rPr lang="en-US" sz="1400" dirty="0" smtClean="0">
                <a:cs typeface="B Koodak" pitchFamily="2" charset="-78"/>
              </a:rPr>
              <a:t> </a:t>
            </a:r>
            <a:r>
              <a:rPr lang="fa-IR" sz="1400" dirty="0" smtClean="0">
                <a:cs typeface="B Koodak" pitchFamily="2" charset="-78"/>
              </a:rPr>
              <a:t>جلو میرویم :</a:t>
            </a:r>
            <a:endParaRPr lang="en-US" sz="1400" dirty="0">
              <a:cs typeface="B Koodak" pitchFamily="2" charset="-78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233172"/>
              </p:ext>
            </p:extLst>
          </p:nvPr>
        </p:nvGraphicFramePr>
        <p:xfrm>
          <a:off x="5504485" y="1586484"/>
          <a:ext cx="1090292" cy="346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5" name="Equation" r:id="rId5" imgW="799920" imgH="253800" progId="Equation.DSMT4">
                  <p:embed/>
                </p:oleObj>
              </mc:Choice>
              <mc:Fallback>
                <p:oleObj name="Equation" r:id="rId5" imgW="79992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4485" y="1586484"/>
                        <a:ext cx="1090292" cy="346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164200"/>
              </p:ext>
            </p:extLst>
          </p:nvPr>
        </p:nvGraphicFramePr>
        <p:xfrm>
          <a:off x="225010" y="2625721"/>
          <a:ext cx="2298175" cy="670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6" name="Equation" r:id="rId7" imgW="1828800" imgH="533160" progId="Equation.DSMT4">
                  <p:embed/>
                </p:oleObj>
              </mc:Choice>
              <mc:Fallback>
                <p:oleObj name="Equation" r:id="rId7" imgW="182880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10" y="2625721"/>
                        <a:ext cx="2298175" cy="6703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923691"/>
              </p:ext>
            </p:extLst>
          </p:nvPr>
        </p:nvGraphicFramePr>
        <p:xfrm>
          <a:off x="597946" y="1674670"/>
          <a:ext cx="1868183" cy="763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7" name="Equation" r:id="rId9" imgW="1625400" imgH="711000" progId="Equation.DSMT4">
                  <p:embed/>
                </p:oleObj>
              </mc:Choice>
              <mc:Fallback>
                <p:oleObj name="Equation" r:id="rId9" imgW="1625400" imgH="71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46" y="1674670"/>
                        <a:ext cx="1868183" cy="763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694627"/>
              </p:ext>
            </p:extLst>
          </p:nvPr>
        </p:nvGraphicFramePr>
        <p:xfrm>
          <a:off x="2964870" y="2661820"/>
          <a:ext cx="1772489" cy="574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8" name="Equation" r:id="rId11" imgW="1371600" imgH="444240" progId="Equation.DSMT4">
                  <p:embed/>
                </p:oleObj>
              </mc:Choice>
              <mc:Fallback>
                <p:oleObj name="Equation" r:id="rId11" imgW="137160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4870" y="2661820"/>
                        <a:ext cx="1772489" cy="574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535380"/>
              </p:ext>
            </p:extLst>
          </p:nvPr>
        </p:nvGraphicFramePr>
        <p:xfrm>
          <a:off x="6369049" y="2732085"/>
          <a:ext cx="2393951" cy="344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9" name="Equation" r:id="rId13" imgW="1765080" imgH="253800" progId="Equation.DSMT4">
                  <p:embed/>
                </p:oleObj>
              </mc:Choice>
              <mc:Fallback>
                <p:oleObj name="Equation" r:id="rId13" imgW="176508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049" y="2732085"/>
                        <a:ext cx="2393951" cy="344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237000"/>
              </p:ext>
            </p:extLst>
          </p:nvPr>
        </p:nvGraphicFramePr>
        <p:xfrm>
          <a:off x="3048000" y="3396562"/>
          <a:ext cx="5150952" cy="535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0" name="Equation" r:id="rId15" imgW="3784320" imgH="393480" progId="Equation.DSMT4">
                  <p:embed/>
                </p:oleObj>
              </mc:Choice>
              <mc:Fallback>
                <p:oleObj name="Equation" r:id="rId15" imgW="378432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396562"/>
                        <a:ext cx="5150952" cy="535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149022"/>
              </p:ext>
            </p:extLst>
          </p:nvPr>
        </p:nvGraphicFramePr>
        <p:xfrm>
          <a:off x="1323268" y="4007947"/>
          <a:ext cx="2615453" cy="685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1" name="Equation" r:id="rId17" imgW="2082600" imgH="545760" progId="Equation.DSMT4">
                  <p:embed/>
                </p:oleObj>
              </mc:Choice>
              <mc:Fallback>
                <p:oleObj name="Equation" r:id="rId17" imgW="2082600" imgH="5457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268" y="4007947"/>
                        <a:ext cx="2615453" cy="685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686917"/>
              </p:ext>
            </p:extLst>
          </p:nvPr>
        </p:nvGraphicFramePr>
        <p:xfrm>
          <a:off x="958392" y="1007834"/>
          <a:ext cx="1263624" cy="564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2" name="Equation" r:id="rId19" imgW="876240" imgH="419040" progId="Equation.DSMT4">
                  <p:embed/>
                </p:oleObj>
              </mc:Choice>
              <mc:Fallback>
                <p:oleObj name="Equation" r:id="rId19" imgW="87624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392" y="1007834"/>
                        <a:ext cx="1263624" cy="564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76" name="Picture 20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7252" y="1014958"/>
            <a:ext cx="2147445" cy="1646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7" name="Rectangle 96"/>
          <p:cNvSpPr/>
          <p:nvPr/>
        </p:nvSpPr>
        <p:spPr>
          <a:xfrm>
            <a:off x="2670672" y="2792058"/>
            <a:ext cx="24093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B Koodak" pitchFamily="2" charset="-78"/>
              </a:rPr>
              <a:t>;</a:t>
            </a:r>
            <a:endParaRPr lang="en-US" sz="1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cxnSp>
        <p:nvCxnSpPr>
          <p:cNvPr id="99" name="Straight Arrow Connector 98"/>
          <p:cNvCxnSpPr/>
          <p:nvPr/>
        </p:nvCxnSpPr>
        <p:spPr>
          <a:xfrm>
            <a:off x="5010297" y="2919026"/>
            <a:ext cx="1087526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00" name="Rectangle 99"/>
          <p:cNvSpPr/>
          <p:nvPr/>
        </p:nvSpPr>
        <p:spPr>
          <a:xfrm>
            <a:off x="4724340" y="2626638"/>
            <a:ext cx="165944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a-IR" sz="1200" dirty="0" smtClean="0">
                <a:solidFill>
                  <a:schemeClr val="accent2">
                    <a:lumMod val="75000"/>
                  </a:schemeClr>
                </a:solidFill>
                <a:cs typeface="B Koodak" pitchFamily="2" charset="-78"/>
              </a:rPr>
              <a:t>جداسازی متغییرها</a:t>
            </a:r>
            <a:endParaRPr lang="en-US" sz="1200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102" name="Straight Arrow Connector 101"/>
          <p:cNvCxnSpPr/>
          <p:nvPr/>
        </p:nvCxnSpPr>
        <p:spPr>
          <a:xfrm>
            <a:off x="2435314" y="3701621"/>
            <a:ext cx="391363" cy="148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/>
          <p:nvPr/>
        </p:nvCxnSpPr>
        <p:spPr>
          <a:xfrm>
            <a:off x="780949" y="4383855"/>
            <a:ext cx="391363" cy="148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05" name="Rectangle 104"/>
          <p:cNvSpPr/>
          <p:nvPr/>
        </p:nvSpPr>
        <p:spPr>
          <a:xfrm>
            <a:off x="603398" y="3455399"/>
            <a:ext cx="1928986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a-IR" sz="1300" dirty="0" smtClean="0">
                <a:solidFill>
                  <a:schemeClr val="accent2">
                    <a:lumMod val="75000"/>
                  </a:schemeClr>
                </a:solidFill>
                <a:cs typeface="B Koodak" pitchFamily="2" charset="-78"/>
              </a:rPr>
              <a:t>دوبار بر حسب هریک از متغییرها مشتق میگیریم</a:t>
            </a:r>
            <a:endParaRPr lang="en-US" sz="1300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106" name="Straight Arrow Connector 105"/>
          <p:cNvCxnSpPr/>
          <p:nvPr/>
        </p:nvCxnSpPr>
        <p:spPr>
          <a:xfrm>
            <a:off x="4048159" y="4378347"/>
            <a:ext cx="391363" cy="148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/>
              <p:cNvSpPr txBox="1"/>
              <p:nvPr/>
            </p:nvSpPr>
            <p:spPr>
              <a:xfrm>
                <a:off x="723419" y="4065694"/>
                <a:ext cx="50642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ea typeface="Cambria Math"/>
                        </a:rPr>
                        <m:t>÷</m:t>
                      </m:r>
                      <m:r>
                        <a:rPr lang="en-US" sz="1400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ea typeface="Cambria Math"/>
                        </a:rPr>
                        <m:t>𝑢</m:t>
                      </m:r>
                    </m:oMath>
                  </m:oMathPara>
                </a14:m>
                <a:endParaRPr lang="en-US" sz="1400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419" y="4065694"/>
                <a:ext cx="506421" cy="307777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363669"/>
              </p:ext>
            </p:extLst>
          </p:nvPr>
        </p:nvGraphicFramePr>
        <p:xfrm>
          <a:off x="4536077" y="4192625"/>
          <a:ext cx="1701744" cy="324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3" name="Equation" r:id="rId23" imgW="1333440" imgH="253800" progId="Equation.DSMT4">
                  <p:embed/>
                </p:oleObj>
              </mc:Choice>
              <mc:Fallback>
                <p:oleObj name="Equation" r:id="rId23" imgW="133344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6077" y="4192625"/>
                        <a:ext cx="1701744" cy="3241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222861"/>
              </p:ext>
            </p:extLst>
          </p:nvPr>
        </p:nvGraphicFramePr>
        <p:xfrm>
          <a:off x="6844251" y="4052730"/>
          <a:ext cx="1660943" cy="568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4" name="Equation" r:id="rId25" imgW="1371600" imgH="469800" progId="Equation.DSMT4">
                  <p:embed/>
                </p:oleObj>
              </mc:Choice>
              <mc:Fallback>
                <p:oleObj name="Equation" r:id="rId25" imgW="1371600" imgH="469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4251" y="4052730"/>
                        <a:ext cx="1660943" cy="5686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051640"/>
              </p:ext>
            </p:extLst>
          </p:nvPr>
        </p:nvGraphicFramePr>
        <p:xfrm>
          <a:off x="5251673" y="4753384"/>
          <a:ext cx="2215927" cy="67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5" name="Equation" r:id="rId27" imgW="1841400" imgH="558720" progId="Equation.DSMT4">
                  <p:embed/>
                </p:oleObj>
              </mc:Choice>
              <mc:Fallback>
                <p:oleObj name="Equation" r:id="rId27" imgW="1841400" imgH="5587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673" y="4753384"/>
                        <a:ext cx="2215927" cy="672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53549"/>
              </p:ext>
            </p:extLst>
          </p:nvPr>
        </p:nvGraphicFramePr>
        <p:xfrm>
          <a:off x="2109808" y="5486400"/>
          <a:ext cx="4719850" cy="330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6" name="Equation" r:id="rId29" imgW="3632040" imgH="253800" progId="Equation.DSMT4">
                  <p:embed/>
                </p:oleObj>
              </mc:Choice>
              <mc:Fallback>
                <p:oleObj name="Equation" r:id="rId29" imgW="363204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808" y="5486400"/>
                        <a:ext cx="4719850" cy="3300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12286"/>
              </p:ext>
            </p:extLst>
          </p:nvPr>
        </p:nvGraphicFramePr>
        <p:xfrm>
          <a:off x="1997714" y="5867400"/>
          <a:ext cx="4966464" cy="848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7" name="Equation" r:id="rId31" imgW="4012920" imgH="685800" progId="Equation.DSMT4">
                  <p:embed/>
                </p:oleObj>
              </mc:Choice>
              <mc:Fallback>
                <p:oleObj name="Equation" r:id="rId31" imgW="4012920" imgH="685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714" y="5867400"/>
                        <a:ext cx="4966464" cy="848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8" name="Straight Arrow Connector 117"/>
          <p:cNvCxnSpPr/>
          <p:nvPr/>
        </p:nvCxnSpPr>
        <p:spPr>
          <a:xfrm>
            <a:off x="6321807" y="4355658"/>
            <a:ext cx="391363" cy="148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/>
          <p:nvPr/>
        </p:nvCxnSpPr>
        <p:spPr>
          <a:xfrm>
            <a:off x="1802033" y="5068296"/>
            <a:ext cx="391363" cy="148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31" name="Rectangle 130"/>
          <p:cNvSpPr/>
          <p:nvPr/>
        </p:nvSpPr>
        <p:spPr>
          <a:xfrm>
            <a:off x="5075528" y="1585621"/>
            <a:ext cx="2588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B Koodak" pitchFamily="2" charset="-78"/>
              </a:rPr>
              <a:t>;</a:t>
            </a:r>
            <a:endParaRPr lang="en-US" sz="1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127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177074"/>
              </p:ext>
            </p:extLst>
          </p:nvPr>
        </p:nvGraphicFramePr>
        <p:xfrm>
          <a:off x="2414602" y="4790453"/>
          <a:ext cx="2109948" cy="561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8" name="Equation" r:id="rId33" imgW="1765080" imgH="469800" progId="Equation.DSMT4">
                  <p:embed/>
                </p:oleObj>
              </mc:Choice>
              <mc:Fallback>
                <p:oleObj name="Equation" r:id="rId33" imgW="17650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414602" y="4790453"/>
                        <a:ext cx="2109948" cy="561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3" name="Straight Arrow Connector 132"/>
          <p:cNvCxnSpPr/>
          <p:nvPr/>
        </p:nvCxnSpPr>
        <p:spPr>
          <a:xfrm>
            <a:off x="4684986" y="5069785"/>
            <a:ext cx="391363" cy="148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4643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97" grpId="0"/>
      <p:bldP spid="100" grpId="0"/>
      <p:bldP spid="105" grpId="0"/>
      <p:bldP spid="95" grpId="0"/>
      <p:bldP spid="13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lowchart: Document 4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cxnSp>
        <p:nvCxnSpPr>
          <p:cNvPr id="6" name="Straight Connector 5"/>
          <p:cNvCxnSpPr>
            <a:stCxn id="7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noFill/>
          <a:ln w="28575" cap="flat" cmpd="sng" algn="ctr">
            <a:solidFill>
              <a:srgbClr val="475A8D">
                <a:lumMod val="20000"/>
                <a:lumOff val="80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7" name="Donut 6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rgbClr val="475A8D">
              <a:lumMod val="20000"/>
              <a:lumOff val="80000"/>
            </a:srgbClr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8" name="8-Point Star 7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2000" b="1" kern="0" noProof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20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10200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مشتقات جزئی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97946" y="305504"/>
            <a:ext cx="3073342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500" b="1" dirty="0" smtClean="0">
                <a:solidFill>
                  <a:schemeClr val="bg1"/>
                </a:solidFill>
                <a:cs typeface="B Koodak" pitchFamily="2" charset="-78"/>
              </a:rPr>
              <a:t>2D in terms of </a:t>
            </a:r>
            <a:r>
              <a:rPr lang="en-US" sz="1500" b="1" dirty="0">
                <a:solidFill>
                  <a:schemeClr val="bg1"/>
                </a:solidFill>
                <a:cs typeface="B Koodak" pitchFamily="2" charset="-78"/>
              </a:rPr>
              <a:t>Boundary Conditions </a:t>
            </a:r>
            <a:endParaRPr lang="en-US" sz="1500" b="1" dirty="0">
              <a:solidFill>
                <a:schemeClr val="bg1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63204"/>
              </p:ext>
            </p:extLst>
          </p:nvPr>
        </p:nvGraphicFramePr>
        <p:xfrm>
          <a:off x="815347" y="3886200"/>
          <a:ext cx="2897533" cy="371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6" name="Equation" r:id="rId3" imgW="1981080" imgH="253800" progId="Equation.DSMT4">
                  <p:embed/>
                </p:oleObj>
              </mc:Choice>
              <mc:Fallback>
                <p:oleObj name="Equation" r:id="rId3" imgW="19810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7" y="3886200"/>
                        <a:ext cx="2897533" cy="371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585642"/>
              </p:ext>
            </p:extLst>
          </p:nvPr>
        </p:nvGraphicFramePr>
        <p:xfrm>
          <a:off x="3753144" y="3886200"/>
          <a:ext cx="4432145" cy="363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7" name="Equation" r:id="rId5" imgW="3098520" imgH="253800" progId="Equation.DSMT4">
                  <p:embed/>
                </p:oleObj>
              </mc:Choice>
              <mc:Fallback>
                <p:oleObj name="Equation" r:id="rId5" imgW="309852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3144" y="3886200"/>
                        <a:ext cx="4432145" cy="363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471485"/>
              </p:ext>
            </p:extLst>
          </p:nvPr>
        </p:nvGraphicFramePr>
        <p:xfrm>
          <a:off x="887513" y="4464796"/>
          <a:ext cx="47434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8" name="Equation" r:id="rId7" imgW="3162240" imgH="253800" progId="Equation.DSMT4">
                  <p:embed/>
                </p:oleObj>
              </mc:Choice>
              <mc:Fallback>
                <p:oleObj name="Equation" r:id="rId7" imgW="316224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513" y="4464796"/>
                        <a:ext cx="47434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236356"/>
              </p:ext>
            </p:extLst>
          </p:nvPr>
        </p:nvGraphicFramePr>
        <p:xfrm>
          <a:off x="240693" y="5086921"/>
          <a:ext cx="6986017" cy="586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9" name="Equation" r:id="rId9" imgW="5143320" imgH="431640" progId="Equation.DSMT4">
                  <p:embed/>
                </p:oleObj>
              </mc:Choice>
              <mc:Fallback>
                <p:oleObj name="Equation" r:id="rId9" imgW="514332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93" y="5086921"/>
                        <a:ext cx="6986017" cy="586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193324"/>
              </p:ext>
            </p:extLst>
          </p:nvPr>
        </p:nvGraphicFramePr>
        <p:xfrm>
          <a:off x="7501708" y="5037262"/>
          <a:ext cx="13906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0" name="Equation" r:id="rId11" imgW="927000" imgH="457200" progId="Equation.DSMT4">
                  <p:embed/>
                </p:oleObj>
              </mc:Choice>
              <mc:Fallback>
                <p:oleObj name="Equation" r:id="rId11" imgW="9270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1708" y="5037262"/>
                        <a:ext cx="13906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790149"/>
              </p:ext>
            </p:extLst>
          </p:nvPr>
        </p:nvGraphicFramePr>
        <p:xfrm>
          <a:off x="476250" y="5774692"/>
          <a:ext cx="1968771" cy="805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1" name="Equation" r:id="rId13" imgW="1676160" imgH="685800" progId="Equation.DSMT4">
                  <p:embed/>
                </p:oleObj>
              </mc:Choice>
              <mc:Fallback>
                <p:oleObj name="Equation" r:id="rId13" imgW="167616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5774692"/>
                        <a:ext cx="1968771" cy="805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297174"/>
              </p:ext>
            </p:extLst>
          </p:nvPr>
        </p:nvGraphicFramePr>
        <p:xfrm>
          <a:off x="2688273" y="5821474"/>
          <a:ext cx="61880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2" name="Equation" r:id="rId15" imgW="4787640" imgH="457200" progId="Equation.DSMT4">
                  <p:embed/>
                </p:oleObj>
              </mc:Choice>
              <mc:Fallback>
                <p:oleObj name="Equation" r:id="rId15" imgW="478764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8273" y="5821474"/>
                        <a:ext cx="61880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420409"/>
              </p:ext>
            </p:extLst>
          </p:nvPr>
        </p:nvGraphicFramePr>
        <p:xfrm>
          <a:off x="6285501" y="4371268"/>
          <a:ext cx="2367760" cy="591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3" name="Equation" r:id="rId17" imgW="1726920" imgH="431640" progId="Equation.DSMT4">
                  <p:embed/>
                </p:oleObj>
              </mc:Choice>
              <mc:Fallback>
                <p:oleObj name="Equation" r:id="rId17" imgW="1726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85501" y="4371268"/>
                        <a:ext cx="2367760" cy="591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>
            <a:off x="5753107" y="4665749"/>
            <a:ext cx="391363" cy="148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7252831" y="5226274"/>
            <a:ext cx="24093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B Koodak" pitchFamily="2" charset="-78"/>
              </a:rPr>
              <a:t>;</a:t>
            </a:r>
            <a:endParaRPr lang="en-US" sz="1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454941" y="5994869"/>
            <a:ext cx="24093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B Koodak" pitchFamily="2" charset="-78"/>
              </a:rPr>
              <a:t>;</a:t>
            </a:r>
            <a:endParaRPr lang="en-US" sz="1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3069"/>
              </p:ext>
            </p:extLst>
          </p:nvPr>
        </p:nvGraphicFramePr>
        <p:xfrm>
          <a:off x="845473" y="1090519"/>
          <a:ext cx="5410200" cy="368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4" name="Equation" r:id="rId19" imgW="3721100" imgH="254000" progId="Equation.DSMT4">
                  <p:embed/>
                </p:oleObj>
              </mc:Choice>
              <mc:Fallback>
                <p:oleObj name="Equation" r:id="rId19" imgW="3721100" imgH="254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473" y="1090519"/>
                        <a:ext cx="5410200" cy="368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174790"/>
              </p:ext>
            </p:extLst>
          </p:nvPr>
        </p:nvGraphicFramePr>
        <p:xfrm>
          <a:off x="1053887" y="1555934"/>
          <a:ext cx="4965913" cy="917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5" name="Equation" r:id="rId21" imgW="3708400" imgH="685800" progId="Equation.DSMT4">
                  <p:embed/>
                </p:oleObj>
              </mc:Choice>
              <mc:Fallback>
                <p:oleObj name="Equation" r:id="rId21" imgW="3708400" imgH="685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887" y="1555934"/>
                        <a:ext cx="4965913" cy="9176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347892"/>
              </p:ext>
            </p:extLst>
          </p:nvPr>
        </p:nvGraphicFramePr>
        <p:xfrm>
          <a:off x="266341" y="2740862"/>
          <a:ext cx="3736552" cy="688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6" name="Equation" r:id="rId23" imgW="2755900" imgH="508000" progId="Equation.DSMT4">
                  <p:embed/>
                </p:oleObj>
              </mc:Choice>
              <mc:Fallback>
                <p:oleObj name="Equation" r:id="rId23" imgW="2755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41" y="2740862"/>
                        <a:ext cx="3736552" cy="688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953636"/>
              </p:ext>
            </p:extLst>
          </p:nvPr>
        </p:nvGraphicFramePr>
        <p:xfrm>
          <a:off x="5000022" y="2565839"/>
          <a:ext cx="3994018" cy="1112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7" name="Equation" r:id="rId25" imgW="2920680" imgH="812520" progId="Equation.DSMT4">
                  <p:embed/>
                </p:oleObj>
              </mc:Choice>
              <mc:Fallback>
                <p:oleObj name="Equation" r:id="rId25" imgW="292068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022" y="2565839"/>
                        <a:ext cx="3994018" cy="1112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Straight Arrow Connector 58"/>
          <p:cNvCxnSpPr/>
          <p:nvPr/>
        </p:nvCxnSpPr>
        <p:spPr>
          <a:xfrm>
            <a:off x="4091236" y="3121862"/>
            <a:ext cx="391363" cy="148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60" name="Left Brace 59"/>
          <p:cNvSpPr/>
          <p:nvPr/>
        </p:nvSpPr>
        <p:spPr>
          <a:xfrm>
            <a:off x="4617966" y="2627306"/>
            <a:ext cx="261278" cy="992089"/>
          </a:xfrm>
          <a:prstGeom prst="leftBrac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813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6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>
            <a:stCxn id="4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noFill/>
          <a:ln w="28575" cap="flat" cmpd="sng" algn="ctr">
            <a:solidFill>
              <a:srgbClr val="475A8D">
                <a:lumMod val="20000"/>
                <a:lumOff val="80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" name="Donut 3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rgbClr val="475A8D">
              <a:lumMod val="20000"/>
              <a:lumOff val="80000"/>
            </a:srgbClr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5" name="8-Point Star 4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2000" b="1" kern="0" noProof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21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10200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مشتقات جزئی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97946" y="305504"/>
            <a:ext cx="3073342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500" b="1" dirty="0" smtClean="0">
                <a:solidFill>
                  <a:schemeClr val="bg1"/>
                </a:solidFill>
                <a:cs typeface="B Koodak" pitchFamily="2" charset="-78"/>
              </a:rPr>
              <a:t>2D in terms of </a:t>
            </a:r>
            <a:r>
              <a:rPr lang="en-US" sz="1500" b="1" dirty="0">
                <a:solidFill>
                  <a:schemeClr val="bg1"/>
                </a:solidFill>
                <a:cs typeface="B Koodak" pitchFamily="2" charset="-78"/>
              </a:rPr>
              <a:t>Boundary Conditions </a:t>
            </a:r>
            <a:endParaRPr lang="en-US" sz="1500" b="1" dirty="0">
              <a:solidFill>
                <a:schemeClr val="bg1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55790"/>
              </p:ext>
            </p:extLst>
          </p:nvPr>
        </p:nvGraphicFramePr>
        <p:xfrm>
          <a:off x="637245" y="4146468"/>
          <a:ext cx="1844040" cy="549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0" name="Equation" r:id="rId3" imgW="1320480" imgH="393480" progId="Equation.DSMT4">
                  <p:embed/>
                </p:oleObj>
              </mc:Choice>
              <mc:Fallback>
                <p:oleObj name="Equation" r:id="rId3" imgW="132048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45" y="4146468"/>
                        <a:ext cx="1844040" cy="5496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604616"/>
              </p:ext>
            </p:extLst>
          </p:nvPr>
        </p:nvGraphicFramePr>
        <p:xfrm>
          <a:off x="1153912" y="4953000"/>
          <a:ext cx="2844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1" name="Equation" r:id="rId5" imgW="2133360" imgH="457200" progId="Equation.DSMT4">
                  <p:embed/>
                </p:oleObj>
              </mc:Choice>
              <mc:Fallback>
                <p:oleObj name="Equation" r:id="rId5" imgW="213336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912" y="4953000"/>
                        <a:ext cx="2844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35064"/>
              </p:ext>
            </p:extLst>
          </p:nvPr>
        </p:nvGraphicFramePr>
        <p:xfrm>
          <a:off x="5045435" y="4953000"/>
          <a:ext cx="288324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2" name="Equation" r:id="rId7" imgW="2222280" imgH="469800" progId="Equation.DSMT4">
                  <p:embed/>
                </p:oleObj>
              </mc:Choice>
              <mc:Fallback>
                <p:oleObj name="Equation" r:id="rId7" imgW="2222280" imgH="469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435" y="4953000"/>
                        <a:ext cx="288324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057974"/>
              </p:ext>
            </p:extLst>
          </p:nvPr>
        </p:nvGraphicFramePr>
        <p:xfrm>
          <a:off x="624840" y="5696947"/>
          <a:ext cx="3188394" cy="648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3" name="Equation" r:id="rId9" imgW="2311200" imgH="469800" progId="Equation.DSMT4">
                  <p:embed/>
                </p:oleObj>
              </mc:Choice>
              <mc:Fallback>
                <p:oleObj name="Equation" r:id="rId9" imgW="2311200" imgH="469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" y="5696947"/>
                        <a:ext cx="3188394" cy="648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566574"/>
              </p:ext>
            </p:extLst>
          </p:nvPr>
        </p:nvGraphicFramePr>
        <p:xfrm>
          <a:off x="3157911" y="4114800"/>
          <a:ext cx="5426386" cy="626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4" name="Equation" r:id="rId11" imgW="3962160" imgH="457200" progId="Equation.DSMT4">
                  <p:embed/>
                </p:oleObj>
              </mc:Choice>
              <mc:Fallback>
                <p:oleObj name="Equation" r:id="rId11" imgW="396216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911" y="4114800"/>
                        <a:ext cx="5426386" cy="626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973179"/>
              </p:ext>
            </p:extLst>
          </p:nvPr>
        </p:nvGraphicFramePr>
        <p:xfrm>
          <a:off x="1066800" y="1522162"/>
          <a:ext cx="1981200" cy="326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5" name="Equation" r:id="rId13" imgW="1612800" imgH="253800" progId="Equation.DSMT4">
                  <p:embed/>
                </p:oleObj>
              </mc:Choice>
              <mc:Fallback>
                <p:oleObj name="Equation" r:id="rId13" imgW="1612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522162"/>
                        <a:ext cx="1981200" cy="3263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16989"/>
              </p:ext>
            </p:extLst>
          </p:nvPr>
        </p:nvGraphicFramePr>
        <p:xfrm>
          <a:off x="695284" y="2019346"/>
          <a:ext cx="2878666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6" name="Equation" r:id="rId15" imgW="2158920" imgH="457200" progId="Equation.DSMT4">
                  <p:embed/>
                </p:oleObj>
              </mc:Choice>
              <mc:Fallback>
                <p:oleObj name="Equation" r:id="rId15" imgW="2158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284" y="2019346"/>
                        <a:ext cx="2878666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605642"/>
              </p:ext>
            </p:extLst>
          </p:nvPr>
        </p:nvGraphicFramePr>
        <p:xfrm>
          <a:off x="3943412" y="2033829"/>
          <a:ext cx="4582623" cy="580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7" name="Equation" r:id="rId17" imgW="3708360" imgH="469800" progId="Equation.DSMT4">
                  <p:embed/>
                </p:oleObj>
              </mc:Choice>
              <mc:Fallback>
                <p:oleObj name="Equation" r:id="rId17" imgW="3708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412" y="2033829"/>
                        <a:ext cx="4582623" cy="5806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679948"/>
              </p:ext>
            </p:extLst>
          </p:nvPr>
        </p:nvGraphicFramePr>
        <p:xfrm>
          <a:off x="3878359" y="1363344"/>
          <a:ext cx="45132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8" name="Equation" r:id="rId19" imgW="3568680" imgH="457200" progId="Equation.DSMT4">
                  <p:embed/>
                </p:oleObj>
              </mc:Choice>
              <mc:Fallback>
                <p:oleObj name="Equation" r:id="rId19" imgW="3568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359" y="1363344"/>
                        <a:ext cx="451326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>
            <a:off x="3276510" y="1683844"/>
            <a:ext cx="391363" cy="148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6242510" y="1305209"/>
            <a:ext cx="1214997" cy="613004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5044610" y="1308613"/>
            <a:ext cx="304799" cy="637572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Left Brace 31"/>
          <p:cNvSpPr/>
          <p:nvPr/>
        </p:nvSpPr>
        <p:spPr>
          <a:xfrm rot="5400000">
            <a:off x="5889266" y="387695"/>
            <a:ext cx="189398" cy="1645629"/>
          </a:xfrm>
          <a:prstGeom prst="leftBrac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ounded Rectangle 32"/>
          <p:cNvSpPr/>
          <p:nvPr/>
        </p:nvSpPr>
        <p:spPr>
          <a:xfrm>
            <a:off x="2455892" y="2821631"/>
            <a:ext cx="3989596" cy="699249"/>
          </a:xfrm>
          <a:prstGeom prst="roundRect">
            <a:avLst/>
          </a:prstGeom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77490"/>
              </p:ext>
            </p:extLst>
          </p:nvPr>
        </p:nvGraphicFramePr>
        <p:xfrm>
          <a:off x="2662062" y="2880224"/>
          <a:ext cx="3681937" cy="567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9" name="Equation" r:id="rId21" imgW="3047760" imgH="469800" progId="Equation.DSMT4">
                  <p:embed/>
                </p:oleObj>
              </mc:Choice>
              <mc:Fallback>
                <p:oleObj name="Equation" r:id="rId21" imgW="3047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062" y="2880224"/>
                        <a:ext cx="3681937" cy="567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>
            <a:off x="3704997" y="2821633"/>
            <a:ext cx="127329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3981608" y="2527939"/>
                <a:ext cx="72006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𝒁</m:t>
                          </m:r>
                        </m:e>
                        <m:sub>
                          <m:r>
                            <a:rPr lang="en-US" sz="12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𝒏𝒎</m:t>
                          </m:r>
                        </m:sub>
                      </m:sSub>
                      <m:r>
                        <a:rPr lang="en-US" sz="12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</a:rPr>
                        <m:t>(</m:t>
                      </m:r>
                      <m:r>
                        <a:rPr lang="en-US" sz="12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</a:rPr>
                        <m:t>𝒚</m:t>
                      </m:r>
                      <m:r>
                        <a:rPr lang="en-US" sz="12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200" b="1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1608" y="2527939"/>
                <a:ext cx="720069" cy="276999"/>
              </a:xfrm>
              <a:prstGeom prst="rect">
                <a:avLst/>
              </a:prstGeom>
              <a:blipFill rotWithShape="1">
                <a:blip r:embed="rId23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6"/>
          <p:cNvSpPr/>
          <p:nvPr/>
        </p:nvSpPr>
        <p:spPr>
          <a:xfrm>
            <a:off x="3632486" y="2170257"/>
            <a:ext cx="24093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B Koodak" pitchFamily="2" charset="-78"/>
              </a:rPr>
              <a:t>;</a:t>
            </a:r>
            <a:endParaRPr lang="en-US" sz="1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5623930" y="838811"/>
                <a:ext cx="72006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𝒁</m:t>
                          </m:r>
                        </m:e>
                        <m:sub>
                          <m:r>
                            <a:rPr lang="en-US" sz="12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𝒏𝒎</m:t>
                          </m:r>
                        </m:sub>
                      </m:sSub>
                      <m:r>
                        <a:rPr lang="en-US" sz="12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</a:rPr>
                        <m:t>(</m:t>
                      </m:r>
                      <m:r>
                        <a:rPr lang="en-US" sz="12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</a:rPr>
                        <m:t>𝒚</m:t>
                      </m:r>
                      <m:r>
                        <a:rPr lang="en-US" sz="12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200" b="1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3930" y="838811"/>
                <a:ext cx="720069" cy="276999"/>
              </a:xfrm>
              <a:prstGeom prst="rect">
                <a:avLst/>
              </a:prstGeom>
              <a:blipFill rotWithShape="1">
                <a:blip r:embed="rId24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Straight Arrow Connector 39"/>
          <p:cNvCxnSpPr/>
          <p:nvPr/>
        </p:nvCxnSpPr>
        <p:spPr>
          <a:xfrm>
            <a:off x="2576312" y="4431906"/>
            <a:ext cx="391363" cy="148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5837989" y="4114800"/>
            <a:ext cx="1782011" cy="613004"/>
          </a:xfrm>
          <a:prstGeom prst="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4564103" y="4114800"/>
            <a:ext cx="304799" cy="637572"/>
          </a:xfrm>
          <a:prstGeom prst="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Left Brace 42"/>
          <p:cNvSpPr/>
          <p:nvPr/>
        </p:nvSpPr>
        <p:spPr>
          <a:xfrm rot="5400000">
            <a:off x="5670890" y="2966627"/>
            <a:ext cx="189397" cy="2082381"/>
          </a:xfrm>
          <a:prstGeom prst="leftBrac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5416295" y="3617238"/>
                <a:ext cx="77296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b="1" i="1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1" i="1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𝑾</m:t>
                          </m:r>
                        </m:e>
                        <m:sub>
                          <m:r>
                            <a:rPr lang="en-US" sz="1200" b="1" i="1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𝒏𝒎</m:t>
                          </m:r>
                        </m:sub>
                      </m:sSub>
                      <m:r>
                        <a:rPr lang="en-US" sz="1200" b="1" i="1" smtClean="0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Cambria Math"/>
                        </a:rPr>
                        <m:t>(</m:t>
                      </m:r>
                      <m:r>
                        <a:rPr lang="en-US" sz="1200" b="1" i="1" smtClean="0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Cambria Math"/>
                        </a:rPr>
                        <m:t>𝒚</m:t>
                      </m:r>
                      <m:r>
                        <a:rPr lang="en-US" sz="1200" b="1" i="1" smtClean="0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200" b="1" dirty="0"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6295" y="3617238"/>
                <a:ext cx="772969" cy="276999"/>
              </a:xfrm>
              <a:prstGeom prst="rect">
                <a:avLst/>
              </a:prstGeom>
              <a:blipFill rotWithShape="1">
                <a:blip r:embed="rId25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ounded Rectangle 44"/>
          <p:cNvSpPr/>
          <p:nvPr/>
        </p:nvSpPr>
        <p:spPr>
          <a:xfrm>
            <a:off x="4141804" y="5645888"/>
            <a:ext cx="4524990" cy="699249"/>
          </a:xfrm>
          <a:prstGeom prst="roundRect">
            <a:avLst/>
          </a:prstGeom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180315"/>
              </p:ext>
            </p:extLst>
          </p:nvPr>
        </p:nvGraphicFramePr>
        <p:xfrm>
          <a:off x="4204024" y="5735537"/>
          <a:ext cx="44005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0" name="Equation" r:id="rId26" imgW="3390900" imgH="469900" progId="Equation.DSMT4">
                  <p:embed/>
                </p:oleObj>
              </mc:Choice>
              <mc:Fallback>
                <p:oleObj name="Equation" r:id="rId26" imgW="3390900" imgH="469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024" y="5735537"/>
                        <a:ext cx="44005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7"/>
          <p:cNvCxnSpPr/>
          <p:nvPr/>
        </p:nvCxnSpPr>
        <p:spPr>
          <a:xfrm>
            <a:off x="4368912" y="5257800"/>
            <a:ext cx="391363" cy="148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96938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2" grpId="0" animBg="1"/>
      <p:bldP spid="33" grpId="0" animBg="1"/>
      <p:bldP spid="36" grpId="0"/>
      <p:bldP spid="37" grpId="0"/>
      <p:bldP spid="38" grpId="0"/>
      <p:bldP spid="41" grpId="0" animBg="1"/>
      <p:bldP spid="42" grpId="0" animBg="1"/>
      <p:bldP spid="43" grpId="0" animBg="1"/>
      <p:bldP spid="44" grpId="0"/>
      <p:bldP spid="4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>
            <a:stCxn id="4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noFill/>
          <a:ln w="28575" cap="flat" cmpd="sng" algn="ctr">
            <a:solidFill>
              <a:srgbClr val="475A8D">
                <a:lumMod val="20000"/>
                <a:lumOff val="80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" name="Donut 3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rgbClr val="475A8D">
              <a:lumMod val="20000"/>
              <a:lumOff val="80000"/>
            </a:srgbClr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5" name="8-Point Star 4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2000" b="1" kern="0" noProof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22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10200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مشتقات جزئی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97946" y="305504"/>
            <a:ext cx="3073342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500" b="1" dirty="0" smtClean="0">
                <a:solidFill>
                  <a:schemeClr val="bg1"/>
                </a:solidFill>
                <a:cs typeface="B Koodak" pitchFamily="2" charset="-78"/>
              </a:rPr>
              <a:t>2D in terms of </a:t>
            </a:r>
            <a:r>
              <a:rPr lang="en-US" sz="1500" b="1" dirty="0">
                <a:solidFill>
                  <a:schemeClr val="bg1"/>
                </a:solidFill>
                <a:cs typeface="B Koodak" pitchFamily="2" charset="-78"/>
              </a:rPr>
              <a:t>Boundary Conditions </a:t>
            </a:r>
            <a:endParaRPr lang="en-US" sz="1500" b="1" dirty="0">
              <a:solidFill>
                <a:schemeClr val="bg1"/>
              </a:solidFill>
            </a:endParaRP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713" y="855579"/>
            <a:ext cx="1587664" cy="1796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6890" y="791220"/>
            <a:ext cx="844297" cy="578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" name="Picture 2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5619" y="2002342"/>
            <a:ext cx="503237" cy="330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9" name="TextBox 58"/>
          <p:cNvSpPr txBox="1"/>
          <p:nvPr/>
        </p:nvSpPr>
        <p:spPr>
          <a:xfrm>
            <a:off x="5473777" y="1127530"/>
            <a:ext cx="28316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400" dirty="0" smtClean="0">
                <a:cs typeface="B Koodak" pitchFamily="2" charset="-78"/>
              </a:rPr>
              <a:t>سیستم مقابل را با شرایط مفروض حل نمایید:</a:t>
            </a:r>
            <a:endParaRPr lang="en-US" sz="1400" dirty="0">
              <a:cs typeface="B Koodak" pitchFamily="2" charset="-78"/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702827"/>
              </p:ext>
            </p:extLst>
          </p:nvPr>
        </p:nvGraphicFramePr>
        <p:xfrm>
          <a:off x="3429000" y="1854847"/>
          <a:ext cx="1143000" cy="36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9" name="Equation" r:id="rId6" imgW="787320" imgH="253800" progId="Equation.DSMT4">
                  <p:embed/>
                </p:oleObj>
              </mc:Choice>
              <mc:Fallback>
                <p:oleObj name="Equation" r:id="rId6" imgW="78732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54847"/>
                        <a:ext cx="1143000" cy="368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144172"/>
              </p:ext>
            </p:extLst>
          </p:nvPr>
        </p:nvGraphicFramePr>
        <p:xfrm>
          <a:off x="2158031" y="2332501"/>
          <a:ext cx="1414262" cy="89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0" name="Equation" r:id="rId8" imgW="1079280" imgH="685800" progId="Equation.DSMT4">
                  <p:embed/>
                </p:oleObj>
              </mc:Choice>
              <mc:Fallback>
                <p:oleObj name="Equation" r:id="rId8" imgW="107928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8031" y="2332501"/>
                        <a:ext cx="1414262" cy="898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849432"/>
              </p:ext>
            </p:extLst>
          </p:nvPr>
        </p:nvGraphicFramePr>
        <p:xfrm>
          <a:off x="5943600" y="1526944"/>
          <a:ext cx="1698002" cy="636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1" name="Equation" r:id="rId10" imgW="1422360" imgH="533160" progId="Equation.DSMT4">
                  <p:embed/>
                </p:oleObj>
              </mc:Choice>
              <mc:Fallback>
                <p:oleObj name="Equation" r:id="rId10" imgW="142236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526944"/>
                        <a:ext cx="1698002" cy="636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450798"/>
              </p:ext>
            </p:extLst>
          </p:nvPr>
        </p:nvGraphicFramePr>
        <p:xfrm>
          <a:off x="4117710" y="2436084"/>
          <a:ext cx="616688" cy="516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2" name="Equation" r:id="rId12" imgW="469800" imgH="393480" progId="Equation.DSMT4">
                  <p:embed/>
                </p:oleObj>
              </mc:Choice>
              <mc:Fallback>
                <p:oleObj name="Equation" r:id="rId12" imgW="46980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710" y="2436084"/>
                        <a:ext cx="616688" cy="516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003040"/>
              </p:ext>
            </p:extLst>
          </p:nvPr>
        </p:nvGraphicFramePr>
        <p:xfrm>
          <a:off x="6303810" y="2324626"/>
          <a:ext cx="2001631" cy="655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3" name="Equation" r:id="rId14" imgW="1473120" imgH="482400" progId="Equation.DSMT4">
                  <p:embed/>
                </p:oleObj>
              </mc:Choice>
              <mc:Fallback>
                <p:oleObj name="Equation" r:id="rId14" imgW="147312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810" y="2324626"/>
                        <a:ext cx="2001631" cy="655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" name="Object 235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161883"/>
              </p:ext>
            </p:extLst>
          </p:nvPr>
        </p:nvGraphicFramePr>
        <p:xfrm>
          <a:off x="1258583" y="3482817"/>
          <a:ext cx="1785351" cy="371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4" name="Equation" r:id="rId16" imgW="1218960" imgH="253800" progId="Equation.DSMT4">
                  <p:embed/>
                </p:oleObj>
              </mc:Choice>
              <mc:Fallback>
                <p:oleObj name="Equation" r:id="rId16" imgW="121896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583" y="3482817"/>
                        <a:ext cx="1785351" cy="371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" name="Object 235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423331"/>
              </p:ext>
            </p:extLst>
          </p:nvPr>
        </p:nvGraphicFramePr>
        <p:xfrm>
          <a:off x="4225038" y="3353587"/>
          <a:ext cx="2339140" cy="630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5" name="Equation" r:id="rId18" imgW="1790640" imgH="482400" progId="Equation.DSMT4">
                  <p:embed/>
                </p:oleObj>
              </mc:Choice>
              <mc:Fallback>
                <p:oleObj name="Equation" r:id="rId18" imgW="1790640" imgH="482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038" y="3353587"/>
                        <a:ext cx="2339140" cy="630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235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343195"/>
              </p:ext>
            </p:extLst>
          </p:nvPr>
        </p:nvGraphicFramePr>
        <p:xfrm>
          <a:off x="2819400" y="1150007"/>
          <a:ext cx="2667334" cy="618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6" name="Equation" r:id="rId20" imgW="2082600" imgH="482400" progId="Equation.DSMT4">
                  <p:embed/>
                </p:oleObj>
              </mc:Choice>
              <mc:Fallback>
                <p:oleObj name="Equation" r:id="rId20" imgW="208260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150007"/>
                        <a:ext cx="2667334" cy="618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67"/>
          <p:cNvSpPr/>
          <p:nvPr/>
        </p:nvSpPr>
        <p:spPr>
          <a:xfrm>
            <a:off x="5510747" y="1691432"/>
            <a:ext cx="2588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B Koodak" pitchFamily="2" charset="-78"/>
              </a:rPr>
              <a:t>;</a:t>
            </a:r>
            <a:endParaRPr lang="en-US" sz="1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4618551" y="2549722"/>
            <a:ext cx="1051199" cy="2923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a-IR" sz="1300" dirty="0" smtClean="0">
                <a:solidFill>
                  <a:schemeClr val="accent2">
                    <a:lumMod val="75000"/>
                  </a:schemeClr>
                </a:solidFill>
                <a:cs typeface="B Koodak" pitchFamily="2" charset="-78"/>
              </a:rPr>
              <a:t>طبق شرط</a:t>
            </a:r>
            <a:endParaRPr lang="en-US" sz="13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3726600" y="2557417"/>
            <a:ext cx="2588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B Koodak" pitchFamily="2" charset="-78"/>
              </a:rPr>
              <a:t>;</a:t>
            </a:r>
            <a:endParaRPr lang="en-US" sz="1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cxnSp>
        <p:nvCxnSpPr>
          <p:cNvPr id="73" name="Straight Arrow Connector 72"/>
          <p:cNvCxnSpPr/>
          <p:nvPr/>
        </p:nvCxnSpPr>
        <p:spPr>
          <a:xfrm>
            <a:off x="5669750" y="2667562"/>
            <a:ext cx="391363" cy="148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>
            <a:off x="112966" y="3684180"/>
            <a:ext cx="1087526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75" name="Rectangle 74"/>
          <p:cNvSpPr/>
          <p:nvPr/>
        </p:nvSpPr>
        <p:spPr>
          <a:xfrm>
            <a:off x="-30013" y="3391791"/>
            <a:ext cx="137348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a-IR" sz="1200" dirty="0" smtClean="0">
                <a:solidFill>
                  <a:schemeClr val="accent2">
                    <a:lumMod val="75000"/>
                  </a:schemeClr>
                </a:solidFill>
                <a:cs typeface="B Koodak" pitchFamily="2" charset="-78"/>
              </a:rPr>
              <a:t>جداسازی متغییرها</a:t>
            </a:r>
            <a:endParaRPr lang="en-US" sz="1200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78" name="Straight Arrow Connector 77"/>
          <p:cNvCxnSpPr/>
          <p:nvPr/>
        </p:nvCxnSpPr>
        <p:spPr>
          <a:xfrm>
            <a:off x="3124200" y="3686228"/>
            <a:ext cx="1015897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79" name="Rectangle 78"/>
          <p:cNvSpPr/>
          <p:nvPr/>
        </p:nvSpPr>
        <p:spPr>
          <a:xfrm>
            <a:off x="2766614" y="3393840"/>
            <a:ext cx="165944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a-IR" sz="1200" dirty="0" smtClean="0">
                <a:solidFill>
                  <a:schemeClr val="accent2">
                    <a:lumMod val="75000"/>
                  </a:schemeClr>
                </a:solidFill>
                <a:cs typeface="B Koodak" pitchFamily="2" charset="-78"/>
              </a:rPr>
              <a:t>جایگذاری 2 در 1</a:t>
            </a:r>
            <a:endParaRPr lang="en-US" sz="1200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84" name="Straight Arrow Connector 83"/>
          <p:cNvCxnSpPr/>
          <p:nvPr/>
        </p:nvCxnSpPr>
        <p:spPr>
          <a:xfrm>
            <a:off x="6579021" y="3684180"/>
            <a:ext cx="332972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23559" name="Object 235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617051"/>
              </p:ext>
            </p:extLst>
          </p:nvPr>
        </p:nvGraphicFramePr>
        <p:xfrm>
          <a:off x="6911993" y="3285157"/>
          <a:ext cx="2198461" cy="802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7" name="Equation" r:id="rId22" imgW="1879560" imgH="685800" progId="Equation.DSMT4">
                  <p:embed/>
                </p:oleObj>
              </mc:Choice>
              <mc:Fallback>
                <p:oleObj name="Equation" r:id="rId22" imgW="18795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911993" y="3285157"/>
                        <a:ext cx="2198461" cy="802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TextBox 88"/>
          <p:cNvSpPr txBox="1"/>
          <p:nvPr/>
        </p:nvSpPr>
        <p:spPr>
          <a:xfrm>
            <a:off x="969447" y="4120750"/>
            <a:ext cx="72051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400" dirty="0" smtClean="0">
                <a:cs typeface="B Koodak" pitchFamily="2" charset="-78"/>
              </a:rPr>
              <a:t>فرم استاندارد بسل نمیباشد باید با فرم استاندارد خودش حل شود، پس تغییر متغییری چون </a:t>
            </a:r>
            <a:r>
              <a:rPr lang="en-US" sz="1400" dirty="0">
                <a:cs typeface="B Koodak" pitchFamily="2" charset="-78"/>
              </a:rPr>
              <a:t> </a:t>
            </a:r>
            <a:r>
              <a:rPr lang="en-US" sz="1400" dirty="0" smtClean="0">
                <a:cs typeface="B Koodak" pitchFamily="2" charset="-78"/>
              </a:rPr>
              <a:t>a=</a:t>
            </a:r>
            <a:r>
              <a:rPr lang="en-US" sz="1400" dirty="0" err="1" smtClean="0">
                <a:cs typeface="B Koodak" pitchFamily="2" charset="-78"/>
              </a:rPr>
              <a:t>k.r</a:t>
            </a:r>
            <a:r>
              <a:rPr lang="en-US" sz="1400" dirty="0" smtClean="0">
                <a:cs typeface="B Koodak" pitchFamily="2" charset="-78"/>
              </a:rPr>
              <a:t> </a:t>
            </a:r>
            <a:r>
              <a:rPr lang="fa-IR" sz="1400" dirty="0" smtClean="0">
                <a:cs typeface="B Koodak" pitchFamily="2" charset="-78"/>
              </a:rPr>
              <a:t>تعریف میشود :</a:t>
            </a:r>
            <a:endParaRPr lang="en-US" sz="1400" dirty="0">
              <a:cs typeface="B Koodak" pitchFamily="2" charset="-78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-30013" y="5181600"/>
            <a:ext cx="15188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200" dirty="0" smtClean="0">
                <a:solidFill>
                  <a:schemeClr val="accent2">
                    <a:lumMod val="75000"/>
                  </a:schemeClr>
                </a:solidFill>
                <a:cs typeface="B Koodak" pitchFamily="2" charset="-78"/>
              </a:rPr>
              <a:t>بسل نوع اول بسل مرتبه صفر است</a:t>
            </a:r>
            <a:endParaRPr lang="en-US" sz="1200" dirty="0">
              <a:solidFill>
                <a:schemeClr val="accent2">
                  <a:lumMod val="75000"/>
                </a:schemeClr>
              </a:solidFill>
              <a:cs typeface="B Koodak" pitchFamily="2" charset="-78"/>
            </a:endParaRPr>
          </a:p>
        </p:txBody>
      </p:sp>
      <p:graphicFrame>
        <p:nvGraphicFramePr>
          <p:cNvPr id="23561" name="Object 235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938202"/>
              </p:ext>
            </p:extLst>
          </p:nvPr>
        </p:nvGraphicFramePr>
        <p:xfrm>
          <a:off x="1496008" y="5029200"/>
          <a:ext cx="3919082" cy="1042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8" name="Equation" r:id="rId24" imgW="3149280" imgH="838080" progId="Equation.DSMT4">
                  <p:embed/>
                </p:oleObj>
              </mc:Choice>
              <mc:Fallback>
                <p:oleObj name="Equation" r:id="rId24" imgW="3149280" imgH="8380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008" y="5029200"/>
                        <a:ext cx="3919082" cy="1042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3" name="Straight Arrow Connector 92"/>
          <p:cNvCxnSpPr/>
          <p:nvPr/>
        </p:nvCxnSpPr>
        <p:spPr>
          <a:xfrm>
            <a:off x="185634" y="5674043"/>
            <a:ext cx="1087526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94" name="Rounded Rectangle 93"/>
          <p:cNvSpPr/>
          <p:nvPr/>
        </p:nvSpPr>
        <p:spPr>
          <a:xfrm>
            <a:off x="5540477" y="4584474"/>
            <a:ext cx="3456432" cy="2133600"/>
          </a:xfrm>
          <a:prstGeom prst="roundRect">
            <a:avLst/>
          </a:prstGeom>
          <a:gradFill flip="none" rotWithShape="1">
            <a:gsLst>
              <a:gs pos="0">
                <a:srgbClr val="FFFFCC">
                  <a:shade val="30000"/>
                  <a:satMod val="115000"/>
                </a:srgbClr>
              </a:gs>
              <a:gs pos="50000">
                <a:srgbClr val="FFFFCC">
                  <a:shade val="67500"/>
                  <a:satMod val="115000"/>
                </a:srgbClr>
              </a:gs>
              <a:gs pos="100000">
                <a:srgbClr val="FFFFCC">
                  <a:shade val="100000"/>
                  <a:satMod val="115000"/>
                </a:srgbClr>
              </a:gs>
            </a:gsLst>
            <a:lin ang="5400000" scaled="1"/>
            <a:tileRect/>
          </a:gradFill>
          <a:ln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TextBox 94"/>
          <p:cNvSpPr txBox="1"/>
          <p:nvPr/>
        </p:nvSpPr>
        <p:spPr>
          <a:xfrm>
            <a:off x="8089123" y="4724756"/>
            <a:ext cx="8449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400" u="sng" dirty="0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Koodak" pitchFamily="2" charset="-78"/>
              </a:rPr>
              <a:t>یادآوری</a:t>
            </a:r>
            <a:endParaRPr lang="en-US" sz="1400" u="sng" dirty="0">
              <a:solidFill>
                <a:schemeClr val="tx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Koodak" pitchFamily="2" charset="-78"/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5669750" y="5032533"/>
            <a:ext cx="25721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dirty="0" smtClean="0">
                <a:cs typeface="B Koodak" pitchFamily="2" charset="-78"/>
              </a:rPr>
              <a:t>Bessel` s Eq.-first kind-zero order</a:t>
            </a:r>
            <a:endParaRPr lang="en-US" sz="1400" dirty="0"/>
          </a:p>
        </p:txBody>
      </p:sp>
      <p:graphicFrame>
        <p:nvGraphicFramePr>
          <p:cNvPr id="23563" name="Object 235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803219"/>
              </p:ext>
            </p:extLst>
          </p:nvPr>
        </p:nvGraphicFramePr>
        <p:xfrm>
          <a:off x="5683907" y="5532607"/>
          <a:ext cx="975909" cy="282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9" name="Equation" r:id="rId26" imgW="876240" imgH="253800" progId="Equation.DSMT4">
                  <p:embed/>
                </p:oleObj>
              </mc:Choice>
              <mc:Fallback>
                <p:oleObj name="Equation" r:id="rId26" imgW="876240" imgH="253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907" y="5532607"/>
                        <a:ext cx="975909" cy="282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235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05446"/>
              </p:ext>
            </p:extLst>
          </p:nvPr>
        </p:nvGraphicFramePr>
        <p:xfrm>
          <a:off x="6826381" y="5532177"/>
          <a:ext cx="2028682" cy="283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0" name="Equation" r:id="rId28" imgW="1815840" imgH="253800" progId="Equation.DSMT4">
                  <p:embed/>
                </p:oleObj>
              </mc:Choice>
              <mc:Fallback>
                <p:oleObj name="Equation" r:id="rId28" imgW="1815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826381" y="5532177"/>
                        <a:ext cx="2028682" cy="283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235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926274"/>
              </p:ext>
            </p:extLst>
          </p:nvPr>
        </p:nvGraphicFramePr>
        <p:xfrm>
          <a:off x="5630370" y="6096000"/>
          <a:ext cx="179832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1" name="Equation" r:id="rId30" imgW="1498320" imgH="253800" progId="Equation.DSMT4">
                  <p:embed/>
                </p:oleObj>
              </mc:Choice>
              <mc:Fallback>
                <p:oleObj name="Equation" r:id="rId30" imgW="1498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630370" y="6096000"/>
                        <a:ext cx="1798323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235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882049"/>
              </p:ext>
            </p:extLst>
          </p:nvPr>
        </p:nvGraphicFramePr>
        <p:xfrm>
          <a:off x="7435409" y="6019800"/>
          <a:ext cx="140109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2" name="Equation" r:id="rId32" imgW="1206360" imgH="393480" progId="Equation.DSMT4">
                  <p:embed/>
                </p:oleObj>
              </mc:Choice>
              <mc:Fallback>
                <p:oleObj name="Equation" r:id="rId32" imgW="1206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435409" y="6019800"/>
                        <a:ext cx="140109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Rectangle 102"/>
          <p:cNvSpPr/>
          <p:nvPr/>
        </p:nvSpPr>
        <p:spPr>
          <a:xfrm>
            <a:off x="6630758" y="5535543"/>
            <a:ext cx="25885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B Koodak" pitchFamily="2" charset="-78"/>
              </a:rPr>
              <a:t>;</a:t>
            </a:r>
            <a:endParaRPr lang="en-US" sz="12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8425963" y="2513671"/>
            <a:ext cx="38824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1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Koodak" pitchFamily="2" charset="-78"/>
              </a:rPr>
              <a:t>(1)</a:t>
            </a:r>
            <a:endParaRPr lang="en-US" sz="1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2735953" y="3224790"/>
            <a:ext cx="38824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1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Koodak" pitchFamily="2" charset="-78"/>
              </a:rPr>
              <a:t>(2)</a:t>
            </a:r>
            <a:endParaRPr lang="en-US" sz="1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973781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3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3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235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235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8" grpId="0"/>
      <p:bldP spid="69" grpId="0"/>
      <p:bldP spid="70" grpId="0"/>
      <p:bldP spid="75" grpId="0"/>
      <p:bldP spid="79" grpId="0"/>
      <p:bldP spid="89" grpId="0"/>
      <p:bldP spid="90" grpId="0"/>
      <p:bldP spid="94" grpId="0" animBg="1"/>
      <p:bldP spid="95" grpId="0"/>
      <p:bldP spid="96" grpId="0"/>
      <p:bldP spid="103" grpId="0"/>
      <p:bldP spid="104" grpId="0"/>
      <p:bldP spid="10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>
            <a:stCxn id="4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noFill/>
          <a:ln w="28575" cap="flat" cmpd="sng" algn="ctr">
            <a:solidFill>
              <a:srgbClr val="475A8D">
                <a:lumMod val="20000"/>
                <a:lumOff val="80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" name="Donut 3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rgbClr val="475A8D">
              <a:lumMod val="20000"/>
              <a:lumOff val="80000"/>
            </a:srgbClr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5" name="8-Point Star 4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2000" b="1" kern="0" noProof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23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10200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مشتقات جزئی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97946" y="305504"/>
            <a:ext cx="3073342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500" b="1" dirty="0" smtClean="0">
                <a:solidFill>
                  <a:schemeClr val="bg1"/>
                </a:solidFill>
                <a:cs typeface="B Koodak" pitchFamily="2" charset="-78"/>
              </a:rPr>
              <a:t>2D in terms of </a:t>
            </a:r>
            <a:r>
              <a:rPr lang="en-US" sz="1500" b="1" dirty="0">
                <a:solidFill>
                  <a:schemeClr val="bg1"/>
                </a:solidFill>
                <a:cs typeface="B Koodak" pitchFamily="2" charset="-78"/>
              </a:rPr>
              <a:t>Boundary Conditions </a:t>
            </a:r>
            <a:endParaRPr lang="en-US" sz="1500" b="1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705600" y="1105084"/>
            <a:ext cx="194221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500" dirty="0" smtClean="0">
                <a:cs typeface="B Koodak" pitchFamily="2" charset="-78"/>
              </a:rPr>
              <a:t>از این پس مانند قبل است 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223208" y="3048000"/>
            <a:ext cx="206875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en-US" sz="1400" dirty="0" smtClean="0">
                <a:solidFill>
                  <a:schemeClr val="accent2">
                    <a:lumMod val="75000"/>
                  </a:schemeClr>
                </a:solidFill>
                <a:cs typeface="B Koodak" pitchFamily="2" charset="-78"/>
              </a:rPr>
              <a:t>Fourier Bessel` s Series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837044"/>
              </p:ext>
            </p:extLst>
          </p:nvPr>
        </p:nvGraphicFramePr>
        <p:xfrm>
          <a:off x="1295400" y="1962380"/>
          <a:ext cx="3308447" cy="628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8" name="Equation" r:id="rId3" imgW="2273040" imgH="431640" progId="Equation.DSMT4">
                  <p:embed/>
                </p:oleObj>
              </mc:Choice>
              <mc:Fallback>
                <p:oleObj name="Equation" r:id="rId3" imgW="2273040" imgH="431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62380"/>
                        <a:ext cx="3308447" cy="628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735719"/>
              </p:ext>
            </p:extLst>
          </p:nvPr>
        </p:nvGraphicFramePr>
        <p:xfrm>
          <a:off x="1143000" y="1164955"/>
          <a:ext cx="2286000" cy="633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9" name="Equation" r:id="rId5" imgW="1511280" imgH="419040" progId="Equation.DSMT4">
                  <p:embed/>
                </p:oleObj>
              </mc:Choice>
              <mc:Fallback>
                <p:oleObj name="Equation" r:id="rId5" imgW="1511280" imgH="419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164955"/>
                        <a:ext cx="2286000" cy="633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>
            <a:off x="4742558" y="2277767"/>
            <a:ext cx="391363" cy="148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1395949" y="3355777"/>
            <a:ext cx="1731289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83894" y="3974008"/>
                <a:ext cx="3142079" cy="323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500" b="0" i="1" smtClean="0">
                          <a:latin typeface="Cambria Math"/>
                        </a:rPr>
                        <m:t>𝑢</m:t>
                      </m:r>
                      <m:d>
                        <m:dPr>
                          <m:ctrlPr>
                            <a:rPr lang="en-US" sz="15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b="0" i="1" smtClean="0">
                              <a:latin typeface="Cambria Math"/>
                            </a:rPr>
                            <m:t>𝑟</m:t>
                          </m:r>
                          <m:r>
                            <a:rPr lang="en-US" sz="15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sz="1500" b="0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a:rPr lang="en-US" sz="1500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sz="15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e>
                      </m:d>
                      <m:r>
                        <a:rPr lang="en-US" sz="15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1500" b="0" i="1" smtClean="0">
                          <a:latin typeface="Cambria Math"/>
                          <a:ea typeface="Cambria Math"/>
                        </a:rPr>
                        <m:t>𝑓</m:t>
                      </m:r>
                      <m:d>
                        <m:dPr>
                          <m:ctrlPr>
                            <a:rPr lang="en-US" sz="15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1500" b="0" i="1" smtClean="0">
                              <a:latin typeface="Cambria Math"/>
                              <a:ea typeface="Cambria Math"/>
                            </a:rPr>
                            <m:t>𝑟</m:t>
                          </m:r>
                        </m:e>
                      </m:d>
                      <m:r>
                        <a:rPr lang="en-US" sz="1500" b="0" i="1" smtClean="0">
                          <a:latin typeface="Cambria Math"/>
                          <a:ea typeface="Cambria Math"/>
                        </a:rPr>
                        <m:t> →  </m:t>
                      </m:r>
                      <m:r>
                        <a:rPr lang="en-US" sz="1500" b="0" i="1" smtClean="0">
                          <a:latin typeface="Cambria Math"/>
                          <a:ea typeface="Cambria Math"/>
                        </a:rPr>
                        <m:t>𝑢</m:t>
                      </m:r>
                      <m:d>
                        <m:dPr>
                          <m:ctrlPr>
                            <a:rPr lang="en-US" sz="15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1500" b="0" i="1" smtClean="0">
                              <a:latin typeface="Cambria Math"/>
                              <a:ea typeface="Cambria Math"/>
                            </a:rPr>
                            <m:t>𝑟</m:t>
                          </m:r>
                          <m:r>
                            <a:rPr lang="en-US" sz="1500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sz="15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e>
                      </m:d>
                      <m:r>
                        <a:rPr lang="en-US" sz="15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1500" b="0" i="1" smtClean="0">
                          <a:latin typeface="Cambria Math"/>
                          <a:ea typeface="Cambria Math"/>
                        </a:rPr>
                        <m:t>𝑓</m:t>
                      </m:r>
                      <m:r>
                        <a:rPr lang="en-US" sz="1500" b="0" i="1" smtClea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sz="1500" b="0" i="1" smtClean="0">
                          <a:latin typeface="Cambria Math"/>
                          <a:ea typeface="Cambria Math"/>
                        </a:rPr>
                        <m:t>𝑟</m:t>
                      </m:r>
                      <m:r>
                        <a:rPr lang="en-US" sz="1500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sz="15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94" y="3974008"/>
                <a:ext cx="3142079" cy="323165"/>
              </a:xfrm>
              <a:prstGeom prst="rect">
                <a:avLst/>
              </a:prstGeom>
              <a:blipFill rotWithShape="1">
                <a:blip r:embed="rId7"/>
                <a:stretch>
                  <a:fillRect b="-9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3707541" y="3766525"/>
                <a:ext cx="2461379" cy="7216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15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5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1500" b="0" i="1" smtClean="0">
                              <a:latin typeface="Cambria Math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US" sz="1500" b="0" i="1" smtClean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150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15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5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𝑗</m:t>
                                  </m:r>
                                </m:e>
                                <m:sub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1500" b="0" i="1" smtClean="0">
                                  <a:latin typeface="Cambria Math"/>
                                </a:rPr>
                                <m:t>.</m:t>
                              </m:r>
                              <m:d>
                                <m:dPr>
                                  <m:ctrlPr>
                                    <a:rPr lang="en-US" sz="15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15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sz="15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5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𝛼</m:t>
                                          </m:r>
                                        </m:e>
                                        <m:sub>
                                          <m:r>
                                            <a:rPr lang="en-US" sz="1500" b="0" i="1" smtClean="0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1500" b="0" i="1" smtClean="0">
                                          <a:latin typeface="Cambria Math"/>
                                        </a:rPr>
                                        <m:t>𝑅</m:t>
                                      </m:r>
                                    </m:den>
                                  </m:f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.</m:t>
                                  </m:r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</m:d>
                              <m:r>
                                <a:rPr lang="en-US" sz="1500" b="0" i="1" smtClean="0">
                                  <a:latin typeface="Cambria Math"/>
                                </a:rPr>
                                <m:t>.</m:t>
                              </m:r>
                              <m:sSub>
                                <m:sSubPr>
                                  <m:ctrlPr>
                                    <a:rPr lang="en-US" sz="15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1500" b="0" i="1" smtClean="0">
                              <a:latin typeface="Cambria Math"/>
                            </a:rPr>
                            <m:t>=</m:t>
                          </m:r>
                          <m:r>
                            <a:rPr lang="en-US" sz="1500" b="0" i="1" smtClean="0">
                              <a:latin typeface="Cambria Math"/>
                            </a:rPr>
                            <m:t>𝑓</m:t>
                          </m:r>
                          <m:r>
                            <a:rPr lang="en-US" sz="15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1500" b="0" i="1" smtClean="0">
                              <a:latin typeface="Cambria Math"/>
                            </a:rPr>
                            <m:t>𝑟</m:t>
                          </m:r>
                          <m:r>
                            <a:rPr lang="en-US" sz="1500" b="0" i="1" smtClean="0"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15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541" y="3766525"/>
                <a:ext cx="2461379" cy="72167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137160" y="5310919"/>
                <a:ext cx="1590692" cy="3231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15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1500" b="0" i="1" smtClean="0">
                              <a:latin typeface="Cambria Math"/>
                              <a:ea typeface="Cambria Math"/>
                            </a:rPr>
                            <m:t>𝑢</m:t>
                          </m:r>
                        </m:e>
                      </m:acc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1500" i="1">
                              <a:latin typeface="Cambria Math"/>
                              <a:ea typeface="Cambria Math"/>
                            </a:rPr>
                            <m:t>𝑟</m:t>
                          </m:r>
                          <m:r>
                            <a:rPr lang="en-US" sz="1500" i="1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sz="1500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a:rPr lang="en-US" sz="1500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sz="1500" i="1">
                              <a:latin typeface="Cambria Math"/>
                              <a:ea typeface="Cambria Math"/>
                            </a:rPr>
                            <m:t>0</m:t>
                          </m:r>
                        </m:e>
                      </m:d>
                      <m:r>
                        <a:rPr lang="en-US" sz="1500" i="1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1500" b="0" i="1" smtClean="0">
                          <a:latin typeface="Cambria Math"/>
                          <a:ea typeface="Cambria Math"/>
                        </a:rPr>
                        <m:t>𝑔</m:t>
                      </m:r>
                      <m:r>
                        <a:rPr lang="en-US" sz="1500" b="0" i="1" smtClea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sz="1500" b="0" i="1" smtClean="0">
                          <a:latin typeface="Cambria Math"/>
                          <a:ea typeface="Cambria Math"/>
                        </a:rPr>
                        <m:t>𝑟</m:t>
                      </m:r>
                      <m:r>
                        <a:rPr lang="en-US" sz="1500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sz="1500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" y="5310919"/>
                <a:ext cx="1590692" cy="323165"/>
              </a:xfrm>
              <a:prstGeom prst="rect">
                <a:avLst/>
              </a:prstGeom>
              <a:blipFill rotWithShape="1">
                <a:blip r:embed="rId9"/>
                <a:stretch>
                  <a:fillRect b="-9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2261593" y="5145728"/>
                <a:ext cx="2945871" cy="7216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15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5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1500" b="0" i="1" smtClean="0">
                              <a:latin typeface="Cambria Math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US" sz="1500" b="0" i="1" smtClean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150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15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5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𝑗</m:t>
                                  </m:r>
                                </m:e>
                                <m:sub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1500" b="0" i="1" smtClean="0">
                                  <a:latin typeface="Cambria Math"/>
                                </a:rPr>
                                <m:t>.</m:t>
                              </m:r>
                              <m:d>
                                <m:dPr>
                                  <m:ctrlPr>
                                    <a:rPr lang="en-US" sz="15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15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sz="15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5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𝛼</m:t>
                                          </m:r>
                                        </m:e>
                                        <m:sub>
                                          <m:r>
                                            <a:rPr lang="en-US" sz="1500" b="0" i="1" smtClean="0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1500" b="0" i="1" smtClean="0">
                                          <a:latin typeface="Cambria Math"/>
                                        </a:rPr>
                                        <m:t>𝑅</m:t>
                                      </m:r>
                                    </m:den>
                                  </m:f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.</m:t>
                                  </m:r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</m:d>
                              <m:r>
                                <a:rPr lang="en-US" sz="1500" b="0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sz="1500" b="0" i="1" smtClean="0">
                                  <a:latin typeface="Cambria Math"/>
                                </a:rPr>
                                <m:t>𝑐</m:t>
                              </m:r>
                              <m:r>
                                <a:rPr lang="en-US" sz="1500" b="0" i="1" smtClean="0">
                                  <a:latin typeface="Cambria Math"/>
                                </a:rPr>
                                <m:t>.</m:t>
                              </m:r>
                              <m:f>
                                <m:fPr>
                                  <m:ctrlPr>
                                    <a:rPr lang="en-US" sz="15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15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500" i="1">
                                          <a:latin typeface="Cambria Math"/>
                                          <a:ea typeface="Cambria Math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sz="1500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1500" i="1">
                                      <a:latin typeface="Cambria Math"/>
                                    </a:rPr>
                                    <m:t>𝑅</m:t>
                                  </m:r>
                                </m:den>
                              </m:f>
                              <m:r>
                                <a:rPr lang="en-US" sz="1500" b="0" i="1" smtClean="0">
                                  <a:latin typeface="Cambria Math"/>
                                </a:rPr>
                                <m:t>.</m:t>
                              </m:r>
                              <m:sSub>
                                <m:sSubPr>
                                  <m:ctrlPr>
                                    <a:rPr lang="en-US" sz="15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1500" b="0" i="1" smtClean="0">
                              <a:latin typeface="Cambria Math"/>
                            </a:rPr>
                            <m:t>=</m:t>
                          </m:r>
                          <m:r>
                            <a:rPr lang="en-US" sz="1500" b="0" i="1" smtClean="0">
                              <a:latin typeface="Cambria Math"/>
                            </a:rPr>
                            <m:t>𝑔</m:t>
                          </m:r>
                          <m:r>
                            <a:rPr lang="en-US" sz="15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1500" b="0" i="1" smtClean="0">
                              <a:latin typeface="Cambria Math"/>
                            </a:rPr>
                            <m:t>𝑟</m:t>
                          </m:r>
                          <m:r>
                            <a:rPr lang="en-US" sz="1500" b="0" i="1" smtClean="0"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15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1593" y="5145728"/>
                <a:ext cx="2945871" cy="72167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5251014" y="4623667"/>
                <a:ext cx="3601307" cy="620042"/>
              </a:xfrm>
              <a:prstGeom prst="rect">
                <a:avLst/>
              </a:prstGeom>
              <a:ln>
                <a:noFill/>
              </a:ln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5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5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15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1500" b="0" i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5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500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sSup>
                            <m:sSupPr>
                              <m:ctrlPr>
                                <a:rPr lang="en-US" sz="15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500" b="0" i="1" smtClean="0">
                                  <a:latin typeface="Cambria Math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sz="15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500" b="0" i="1" smtClean="0">
                              <a:latin typeface="Cambria Math"/>
                            </a:rPr>
                            <m:t>.</m:t>
                          </m:r>
                          <m:sSup>
                            <m:sSupPr>
                              <m:ctrlPr>
                                <a:rPr lang="en-US" sz="15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sz="15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𝐽</m:t>
                                  </m:r>
                                </m:e>
                                <m:sub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sz="15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500" b="0" i="1" smtClean="0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15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500" b="0" i="1" smtClean="0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15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500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  <m:nary>
                        <m:naryPr>
                          <m:ctrlPr>
                            <a:rPr lang="en-US" sz="15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500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1500" b="0" i="1" smtClean="0">
                              <a:latin typeface="Cambria Math"/>
                            </a:rPr>
                            <m:t>𝑅</m:t>
                          </m:r>
                        </m:sup>
                        <m:e>
                          <m:r>
                            <a:rPr lang="en-US" sz="1500" b="0" i="1" smtClean="0">
                              <a:latin typeface="Cambria Math"/>
                            </a:rPr>
                            <m:t>𝑟</m:t>
                          </m:r>
                          <m:r>
                            <a:rPr lang="en-US" sz="1500" b="0" i="1" smtClean="0">
                              <a:latin typeface="Cambria Math"/>
                            </a:rPr>
                            <m:t>.</m:t>
                          </m:r>
                          <m:r>
                            <a:rPr lang="en-US" sz="1500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15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500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</m:d>
                          <m:r>
                            <a:rPr lang="en-US" sz="1500" b="0" i="1" smtClean="0">
                              <a:latin typeface="Cambria Math"/>
                            </a:rPr>
                            <m:t>.</m:t>
                          </m:r>
                          <m:sSub>
                            <m:sSubPr>
                              <m:ctrlPr>
                                <a:rPr lang="en-US" sz="15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500" b="0" i="1" smtClean="0">
                                  <a:latin typeface="Cambria Math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sz="15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1500" b="0" i="1" smtClean="0">
                              <a:latin typeface="Cambria Math"/>
                            </a:rPr>
                            <m:t>.</m:t>
                          </m:r>
                          <m:d>
                            <m:dPr>
                              <m:ctrlPr>
                                <a:rPr lang="en-US" sz="15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5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15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500" i="1">
                                          <a:latin typeface="Cambria Math"/>
                                          <a:ea typeface="Cambria Math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sz="1500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1500" i="1">
                                      <a:latin typeface="Cambria Math"/>
                                    </a:rPr>
                                    <m:t>𝑅</m:t>
                                  </m:r>
                                </m:den>
                              </m:f>
                              <m:r>
                                <a:rPr lang="en-US" sz="1500" i="1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sz="1500" i="1">
                                  <a:latin typeface="Cambria Math"/>
                                </a:rPr>
                                <m:t>𝑟</m:t>
                              </m:r>
                            </m:e>
                          </m:d>
                          <m:r>
                            <a:rPr lang="en-US" sz="1500" b="0" i="1" smtClean="0">
                              <a:latin typeface="Cambria Math"/>
                            </a:rPr>
                            <m:t>𝑑𝑟</m:t>
                          </m:r>
                        </m:e>
                      </m:nary>
                    </m:oMath>
                  </m:oMathPara>
                </a14:m>
                <a:endParaRPr lang="en-US" sz="15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1014" y="4623667"/>
                <a:ext cx="3601307" cy="62004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>
                <a:noFill/>
              </a:ln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5074107" y="5867400"/>
                <a:ext cx="3955122" cy="620042"/>
              </a:xfrm>
              <a:prstGeom prst="rect">
                <a:avLst/>
              </a:prstGeom>
              <a:ln>
                <a:noFill/>
              </a:ln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5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500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sz="15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1500" b="0" i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5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500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1500" b="0" i="1" smtClean="0">
                              <a:latin typeface="Cambria Math"/>
                            </a:rPr>
                            <m:t>𝑐</m:t>
                          </m:r>
                          <m:r>
                            <a:rPr lang="en-US" sz="1500" b="0" i="1" smtClean="0">
                              <a:latin typeface="Cambria Math"/>
                            </a:rPr>
                            <m:t>.</m:t>
                          </m:r>
                          <m:sSub>
                            <m:sSubPr>
                              <m:ctrlPr>
                                <a:rPr lang="en-US" sz="15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500" b="0" i="1" smtClean="0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15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500" b="0" i="1" smtClean="0">
                              <a:latin typeface="Cambria Math"/>
                            </a:rPr>
                            <m:t>.</m:t>
                          </m:r>
                          <m:r>
                            <a:rPr lang="en-US" sz="1500" b="0" i="1" smtClean="0">
                              <a:latin typeface="Cambria Math"/>
                            </a:rPr>
                            <m:t>𝑅</m:t>
                          </m:r>
                          <m:r>
                            <a:rPr lang="en-US" sz="1500" b="0" i="1" smtClean="0">
                              <a:latin typeface="Cambria Math"/>
                            </a:rPr>
                            <m:t>.</m:t>
                          </m:r>
                          <m:sSup>
                            <m:sSupPr>
                              <m:ctrlPr>
                                <a:rPr lang="en-US" sz="15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sz="15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𝐽</m:t>
                                  </m:r>
                                </m:e>
                                <m:sub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sz="15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500" b="0" i="1" smtClean="0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15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500" b="0" i="1" smtClean="0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15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500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  <m:nary>
                        <m:naryPr>
                          <m:ctrlPr>
                            <a:rPr lang="en-US" sz="15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500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1500" b="0" i="1" smtClean="0">
                              <a:latin typeface="Cambria Math"/>
                            </a:rPr>
                            <m:t>𝑅</m:t>
                          </m:r>
                        </m:sup>
                        <m:e>
                          <m:r>
                            <a:rPr lang="en-US" sz="1500" b="0" i="1" smtClean="0">
                              <a:latin typeface="Cambria Math"/>
                            </a:rPr>
                            <m:t>𝑟</m:t>
                          </m:r>
                          <m:r>
                            <a:rPr lang="en-US" sz="1500" b="0" i="1" smtClean="0">
                              <a:latin typeface="Cambria Math"/>
                            </a:rPr>
                            <m:t>.</m:t>
                          </m:r>
                          <m:r>
                            <a:rPr lang="en-US" sz="1500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15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500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</m:d>
                          <m:r>
                            <a:rPr lang="en-US" sz="1500" b="0" i="1" smtClean="0">
                              <a:latin typeface="Cambria Math"/>
                            </a:rPr>
                            <m:t>.</m:t>
                          </m:r>
                          <m:sSub>
                            <m:sSubPr>
                              <m:ctrlPr>
                                <a:rPr lang="en-US" sz="15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500" b="0" i="1" smtClean="0">
                                  <a:latin typeface="Cambria Math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sz="15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1500" b="0" i="1" smtClean="0">
                              <a:latin typeface="Cambria Math"/>
                            </a:rPr>
                            <m:t>.</m:t>
                          </m:r>
                          <m:d>
                            <m:dPr>
                              <m:ctrlPr>
                                <a:rPr lang="en-US" sz="15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5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15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500" i="1">
                                          <a:latin typeface="Cambria Math"/>
                                          <a:ea typeface="Cambria Math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sz="1500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1500" i="1">
                                      <a:latin typeface="Cambria Math"/>
                                    </a:rPr>
                                    <m:t>𝑅</m:t>
                                  </m:r>
                                </m:den>
                              </m:f>
                              <m:r>
                                <a:rPr lang="en-US" sz="1500" i="1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sz="1500" i="1">
                                  <a:latin typeface="Cambria Math"/>
                                </a:rPr>
                                <m:t>𝑟</m:t>
                              </m:r>
                            </m:e>
                          </m:d>
                          <m:r>
                            <a:rPr lang="en-US" sz="1500" b="0" i="1" smtClean="0">
                              <a:latin typeface="Cambria Math"/>
                            </a:rPr>
                            <m:t>𝑑𝑟</m:t>
                          </m:r>
                        </m:e>
                      </m:nary>
                    </m:oMath>
                  </m:oMathPara>
                </a14:m>
                <a:endParaRPr lang="en-US" sz="15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4107" y="5867400"/>
                <a:ext cx="3955122" cy="62004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>
                <a:noFill/>
              </a:ln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Straight Arrow Connector 34"/>
          <p:cNvCxnSpPr/>
          <p:nvPr/>
        </p:nvCxnSpPr>
        <p:spPr>
          <a:xfrm flipV="1">
            <a:off x="1788377" y="5519717"/>
            <a:ext cx="469207" cy="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169683"/>
              </p:ext>
            </p:extLst>
          </p:nvPr>
        </p:nvGraphicFramePr>
        <p:xfrm>
          <a:off x="5271454" y="2070450"/>
          <a:ext cx="2218287" cy="414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0" name="Equation" r:id="rId13" imgW="1358640" imgH="253800" progId="Equation.DSMT4">
                  <p:embed/>
                </p:oleObj>
              </mc:Choice>
              <mc:Fallback>
                <p:oleObj name="Equation" r:id="rId13" imgW="1358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71454" y="2070450"/>
                        <a:ext cx="2218287" cy="414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/>
          <p:cNvCxnSpPr/>
          <p:nvPr/>
        </p:nvCxnSpPr>
        <p:spPr>
          <a:xfrm flipV="1">
            <a:off x="3238334" y="4135591"/>
            <a:ext cx="469207" cy="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3326611" y="2820052"/>
                <a:ext cx="4667047" cy="7636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6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US" sz="1600" b="0" i="1" smtClean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160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{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𝑗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1600" b="0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</m:d>
                          <m:r>
                            <a:rPr lang="en-US" sz="1600" b="0" i="1" smtClean="0">
                              <a:latin typeface="Cambria Math"/>
                            </a:rPr>
                            <m:t>.[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600" b="0" i="1" smtClean="0">
                              <a:latin typeface="Cambria Math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 b="0" i="0" smtClean="0">
                                  <a:latin typeface="Cambria Math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600" b="0" i="1" smtClean="0">
                                              <a:latin typeface="Cambria Math"/>
                                            </a:rPr>
                                            <m:t>𝑐</m:t>
                                          </m:r>
                                          <m:r>
                                            <a:rPr lang="en-US" sz="1600" b="0" i="1" smtClean="0">
                                              <a:latin typeface="Cambria Math"/>
                                            </a:rPr>
                                            <m:t>.</m:t>
                                          </m:r>
                                          <m:r>
                                            <a:rPr lang="en-US" sz="1600" i="1">
                                              <a:latin typeface="Cambria Math"/>
                                              <a:ea typeface="Cambria Math"/>
                                            </a:rPr>
                                            <m:t>𝛼</m:t>
                                          </m:r>
                                        </m:e>
                                        <m:sub>
                                          <m:r>
                                            <a:rPr lang="en-US" sz="160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1600" i="1">
                                          <a:latin typeface="Cambria Math"/>
                                        </a:rPr>
                                        <m:t>𝑅</m:t>
                                      </m:r>
                                    </m:den>
                                  </m:f>
                                  <m:r>
                                    <a:rPr lang="en-US" sz="1600" i="1">
                                      <a:latin typeface="Cambria Math"/>
                                    </a:rPr>
                                    <m:t>.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func>
                          <m:r>
                            <a:rPr lang="en-US" sz="16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600" b="0" i="1" smtClean="0">
                              <a:latin typeface="Cambria Math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1600" b="0" i="0" smtClean="0">
                              <a:latin typeface="Cambria Math"/>
                            </a:rPr>
                            <m:t>sin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⁡(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/>
                                    </a:rPr>
                                    <m:t>𝑐</m:t>
                                  </m:r>
                                  <m:r>
                                    <a:rPr lang="en-US" sz="1600" i="1">
                                      <a:latin typeface="Cambria Math"/>
                                    </a:rPr>
                                    <m:t>.</m:t>
                                  </m:r>
                                  <m:r>
                                    <a:rPr lang="en-US" sz="1600" i="1">
                                      <a:latin typeface="Cambria Math"/>
                                      <a:ea typeface="Cambria Math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1600" i="1">
                                  <a:latin typeface="Cambria Math"/>
                                </a:rPr>
                                <m:t>𝑅</m:t>
                              </m:r>
                            </m:den>
                          </m:f>
                          <m:r>
                            <a:rPr lang="en-US" sz="1600" i="1">
                              <a:latin typeface="Cambria Math"/>
                            </a:rPr>
                            <m:t>.</m:t>
                          </m:r>
                          <m:r>
                            <a:rPr lang="en-US" sz="1600" i="1">
                              <a:latin typeface="Cambria Math"/>
                            </a:rPr>
                            <m:t>𝑡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)]}</m:t>
                          </m:r>
                        </m:e>
                      </m:nary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6611" y="2820052"/>
                <a:ext cx="4667047" cy="763671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20748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8" grpId="0"/>
      <p:bldP spid="26" grpId="0"/>
      <p:bldP spid="27" grpId="0"/>
      <p:bldP spid="29" grpId="0"/>
      <p:bldP spid="30" grpId="0"/>
      <p:bldP spid="31" grpId="0" animBg="1"/>
      <p:bldP spid="34" grpId="0" animBg="1"/>
      <p:bldP spid="4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>
            <a:stCxn id="4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noFill/>
          <a:ln w="28575" cap="flat" cmpd="sng" algn="ctr">
            <a:solidFill>
              <a:srgbClr val="475A8D">
                <a:lumMod val="20000"/>
                <a:lumOff val="80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" name="Donut 3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rgbClr val="475A8D">
              <a:lumMod val="20000"/>
              <a:lumOff val="80000"/>
            </a:srgbClr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5" name="8-Point Star 4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2000" b="1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2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10200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مشتقات جزئی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00400" y="1245817"/>
            <a:ext cx="58521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400" dirty="0" smtClean="0">
                <a:cs typeface="B Koodak" pitchFamily="2" charset="-78"/>
              </a:rPr>
              <a:t>اهداف پیش رو :  1) بدست آوردن معادله دیفرانسیل   2) چگونگی حل معادله دیفرانسیل</a:t>
            </a:r>
            <a:endParaRPr lang="en-US" sz="1400" dirty="0">
              <a:cs typeface="B Koodak" pitchFamily="2" charset="-78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67616" y="1752600"/>
            <a:ext cx="37185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600" b="1" dirty="0" smtClean="0">
                <a:solidFill>
                  <a:schemeClr val="accent6">
                    <a:lumMod val="50000"/>
                  </a:schemeClr>
                </a:solidFill>
                <a:cs typeface="B Koodak" pitchFamily="2" charset="-78"/>
              </a:rPr>
              <a:t>1) معادله دیفرانسیل یک میله چگونه بدست میاید؟</a:t>
            </a:r>
            <a:endParaRPr lang="en-US" sz="1600" b="1" dirty="0">
              <a:solidFill>
                <a:schemeClr val="accent6">
                  <a:lumMod val="50000"/>
                </a:schemeClr>
              </a:solidFill>
              <a:cs typeface="B Koodak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624839" y="2388436"/>
                <a:ext cx="3770757" cy="152400"/>
              </a:xfrm>
              <a:prstGeom prst="rect">
                <a:avLst/>
              </a:prstGeom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/>
                        </a:rPr>
                        <m:t>𝐿</m:t>
                      </m:r>
                      <m:r>
                        <a:rPr lang="en-US" sz="12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/>
                        </a:rPr>
                        <m:t>,</m:t>
                      </m:r>
                      <m:r>
                        <a:rPr lang="en-US" sz="12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/>
                        </a:rPr>
                        <m:t>𝐸</m:t>
                      </m:r>
                      <m:r>
                        <a:rPr lang="en-US" sz="12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/>
                        </a:rPr>
                        <m:t>,</m:t>
                      </m:r>
                      <m:r>
                        <a:rPr lang="en-US" sz="12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/>
                          <a:ea typeface="Cambria Math"/>
                        </a:rPr>
                        <m:t>𝜌</m:t>
                      </m:r>
                      <m:r>
                        <a:rPr lang="en-US" sz="12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/>
                          <a:ea typeface="Cambria Math"/>
                        </a:rPr>
                        <m:t>,</m:t>
                      </m:r>
                      <m:r>
                        <a:rPr lang="en-US" sz="12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/>
                          <a:ea typeface="Cambria Math"/>
                        </a:rPr>
                        <m:t>𝐴</m:t>
                      </m:r>
                    </m:oMath>
                  </m:oMathPara>
                </a14:m>
                <a:endParaRPr lang="en-US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39" y="2388436"/>
                <a:ext cx="3770757" cy="15240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ounded Rectangle 12"/>
          <p:cNvSpPr/>
          <p:nvPr/>
        </p:nvSpPr>
        <p:spPr>
          <a:xfrm>
            <a:off x="624840" y="2390791"/>
            <a:ext cx="533400" cy="172974"/>
          </a:xfrm>
          <a:prstGeom prst="roundRect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624840" y="2295217"/>
            <a:ext cx="0" cy="364123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158240" y="2295217"/>
            <a:ext cx="0" cy="364123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594360" y="2769436"/>
            <a:ext cx="59436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90372" y="2769436"/>
                <a:ext cx="457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</a:rPr>
                        <m:t>𝑑𝑥</m:t>
                      </m:r>
                    </m:oMath>
                  </m:oMathPara>
                </a14:m>
                <a:endParaRPr lang="en-US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372" y="2769436"/>
                <a:ext cx="457200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Arrow Connector 27"/>
          <p:cNvCxnSpPr/>
          <p:nvPr/>
        </p:nvCxnSpPr>
        <p:spPr>
          <a:xfrm>
            <a:off x="657606" y="2295217"/>
            <a:ext cx="409194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2057400" y="2295217"/>
            <a:ext cx="409194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1598295" y="2295217"/>
            <a:ext cx="409194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1114806" y="2295217"/>
            <a:ext cx="409194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3986403" y="2293438"/>
            <a:ext cx="409194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3505200" y="2293438"/>
            <a:ext cx="409194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2986659" y="2293438"/>
            <a:ext cx="409194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2506218" y="2295217"/>
            <a:ext cx="409194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507460" y="1921877"/>
                <a:ext cx="768159" cy="323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500" b="1" i="1" smtClean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/>
                        </a:rPr>
                        <m:t>𝒒</m:t>
                      </m:r>
                      <m:r>
                        <a:rPr lang="en-US" sz="1500" b="1" i="1" smtClean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/>
                        </a:rPr>
                        <m:t>(</m:t>
                      </m:r>
                      <m:r>
                        <a:rPr lang="en-US" sz="1500" b="1" i="1" smtClean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1500" b="1" i="1" smtClean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/>
                        </a:rPr>
                        <m:t>,</m:t>
                      </m:r>
                      <m:r>
                        <a:rPr lang="en-US" sz="1500" b="1" i="1" smtClean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/>
                        </a:rPr>
                        <m:t>𝒕</m:t>
                      </m:r>
                      <m:r>
                        <a:rPr lang="en-US" sz="1500" b="1" i="1" smtClean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50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460" y="1921877"/>
                <a:ext cx="768159" cy="323165"/>
              </a:xfrm>
              <a:prstGeom prst="rect">
                <a:avLst/>
              </a:prstGeom>
              <a:blipFill rotWithShape="1">
                <a:blip r:embed="rId5"/>
                <a:stretch>
                  <a:fillRect b="-9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Straight Arrow Connector 39"/>
          <p:cNvCxnSpPr>
            <a:endCxn id="46" idx="1"/>
          </p:cNvCxnSpPr>
          <p:nvPr/>
        </p:nvCxnSpPr>
        <p:spPr>
          <a:xfrm>
            <a:off x="4495800" y="2464636"/>
            <a:ext cx="4572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4953000" y="2279970"/>
                <a:ext cx="457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2279970"/>
                <a:ext cx="457200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/>
          <p:nvPr/>
        </p:nvSpPr>
        <p:spPr>
          <a:xfrm>
            <a:off x="1505615" y="3470627"/>
            <a:ext cx="533400" cy="411480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49" name="Straight Arrow Connector 48"/>
          <p:cNvCxnSpPr/>
          <p:nvPr/>
        </p:nvCxnSpPr>
        <p:spPr>
          <a:xfrm>
            <a:off x="1475135" y="4083275"/>
            <a:ext cx="59436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1571147" y="4083275"/>
                <a:ext cx="457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/>
                        </a:rPr>
                        <m:t>𝑑𝑥</m:t>
                      </m:r>
                    </m:oMath>
                  </m:oMathPara>
                </a14:m>
                <a:endParaRPr lang="en-US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1147" y="4083275"/>
                <a:ext cx="457200" cy="369332"/>
              </a:xfrm>
              <a:prstGeom prst="rect">
                <a:avLst/>
              </a:prstGeom>
              <a:blipFill rotWithShape="1">
                <a:blip r:embed="rId7"/>
                <a:stretch>
                  <a:fillRect l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860953"/>
              </p:ext>
            </p:extLst>
          </p:nvPr>
        </p:nvGraphicFramePr>
        <p:xfrm>
          <a:off x="487202" y="3487881"/>
          <a:ext cx="546608" cy="376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" name="Equation" r:id="rId8" imgW="368280" imgH="253800" progId="Equation.DSMT4">
                  <p:embed/>
                </p:oleObj>
              </mc:Choice>
              <mc:Fallback>
                <p:oleObj name="Equation" r:id="rId8" imgW="3682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2" y="3487881"/>
                        <a:ext cx="546608" cy="3769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367496"/>
              </p:ext>
            </p:extLst>
          </p:nvPr>
        </p:nvGraphicFramePr>
        <p:xfrm>
          <a:off x="2668046" y="3432447"/>
          <a:ext cx="1243203" cy="487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" name="Equation" r:id="rId10" imgW="1002960" imgH="393480" progId="Equation.DSMT4">
                  <p:embed/>
                </p:oleObj>
              </mc:Choice>
              <mc:Fallback>
                <p:oleObj name="Equation" r:id="rId10" imgW="10029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046" y="3432447"/>
                        <a:ext cx="1243203" cy="487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Arrow Connector 52"/>
          <p:cNvCxnSpPr/>
          <p:nvPr/>
        </p:nvCxnSpPr>
        <p:spPr>
          <a:xfrm>
            <a:off x="2133884" y="3682463"/>
            <a:ext cx="397764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H="1">
            <a:off x="1063655" y="3682463"/>
            <a:ext cx="380243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>
            <a:off x="1520855" y="3397475"/>
            <a:ext cx="278892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1799747" y="3397475"/>
            <a:ext cx="278892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1440638" y="3081007"/>
                <a:ext cx="718217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/>
                        </a:rPr>
                        <m:t>𝒒</m:t>
                      </m:r>
                      <m:r>
                        <a:rPr lang="en-US" sz="1200" b="1" i="1" smtClean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/>
                        </a:rPr>
                        <m:t>(</m:t>
                      </m:r>
                      <m:r>
                        <a:rPr lang="en-US" sz="1200" b="1" i="1" smtClean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1200" b="1" i="1" smtClean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/>
                        </a:rPr>
                        <m:t>,</m:t>
                      </m:r>
                      <m:r>
                        <a:rPr lang="en-US" sz="1200" b="1" i="1" smtClean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/>
                        </a:rPr>
                        <m:t>𝒕</m:t>
                      </m:r>
                      <m:r>
                        <a:rPr lang="en-US" sz="1200" b="1" i="1" smtClean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20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0638" y="3081007"/>
                <a:ext cx="718217" cy="276999"/>
              </a:xfrm>
              <a:prstGeom prst="rect">
                <a:avLst/>
              </a:prstGeom>
              <a:blipFill rotWithShape="1">
                <a:blip r:embed="rId12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Rectangle 67"/>
          <p:cNvSpPr/>
          <p:nvPr/>
        </p:nvSpPr>
        <p:spPr>
          <a:xfrm>
            <a:off x="4063648" y="3476723"/>
            <a:ext cx="533400" cy="411480"/>
          </a:xfrm>
          <a:prstGeom prst="rect">
            <a:avLst/>
          </a:prstGeom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69" name="Straight Arrow Connector 68"/>
          <p:cNvCxnSpPr/>
          <p:nvPr/>
        </p:nvCxnSpPr>
        <p:spPr>
          <a:xfrm>
            <a:off x="4330348" y="3682463"/>
            <a:ext cx="278892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4246528" y="3374686"/>
                <a:ext cx="4572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rtl="1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1400" b="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/>
                        </a:rPr>
                        <m:t>𝑚𝑎</m:t>
                      </m:r>
                    </m:oMath>
                  </m:oMathPara>
                </a14:m>
                <a:endParaRPr lang="en-US" sz="1400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6528" y="3374686"/>
                <a:ext cx="457200" cy="307777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Rectangle 71"/>
          <p:cNvSpPr/>
          <p:nvPr/>
        </p:nvSpPr>
        <p:spPr>
          <a:xfrm>
            <a:off x="5943600" y="2769436"/>
            <a:ext cx="277351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1400" dirty="0">
                <a:cs typeface="B Koodak" pitchFamily="2" charset="-78"/>
              </a:rPr>
              <a:t> </a:t>
            </a:r>
            <a:r>
              <a:rPr lang="fa-IR" sz="1400" dirty="0" smtClean="0">
                <a:cs typeface="B Koodak" pitchFamily="2" charset="-78"/>
              </a:rPr>
              <a:t>یکه المان از میله به طول </a:t>
            </a:r>
            <a:r>
              <a:rPr lang="en-US" sz="1400" dirty="0" smtClean="0">
                <a:cs typeface="B Koodak" pitchFamily="2" charset="-78"/>
              </a:rPr>
              <a:t>dx</a:t>
            </a:r>
            <a:r>
              <a:rPr lang="fa-IR" sz="1400" dirty="0" smtClean="0">
                <a:cs typeface="B Koodak" pitchFamily="2" charset="-78"/>
              </a:rPr>
              <a:t> را جدا میکنیم :</a:t>
            </a:r>
          </a:p>
        </p:txBody>
      </p:sp>
      <p:sp>
        <p:nvSpPr>
          <p:cNvPr id="82" name="Arc 81"/>
          <p:cNvSpPr/>
          <p:nvPr/>
        </p:nvSpPr>
        <p:spPr>
          <a:xfrm>
            <a:off x="1047337" y="2699981"/>
            <a:ext cx="708660" cy="755255"/>
          </a:xfrm>
          <a:prstGeom prst="arc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3" name="Straight Arrow Connector 82"/>
          <p:cNvCxnSpPr/>
          <p:nvPr/>
        </p:nvCxnSpPr>
        <p:spPr>
          <a:xfrm>
            <a:off x="4925852" y="3682463"/>
            <a:ext cx="566928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85" name="Rectangle 84"/>
          <p:cNvSpPr/>
          <p:nvPr/>
        </p:nvSpPr>
        <p:spPr>
          <a:xfrm>
            <a:off x="5721380" y="3543963"/>
            <a:ext cx="26516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200" dirty="0" smtClean="0">
                <a:solidFill>
                  <a:schemeClr val="accent2">
                    <a:lumMod val="50000"/>
                  </a:schemeClr>
                </a:solidFill>
                <a:cs typeface="B Koodak" pitchFamily="2" charset="-78"/>
              </a:rPr>
              <a:t>نیروی اینرسی بدلیل حضور بار دینامیکی میباشد. </a:t>
            </a:r>
            <a:endParaRPr lang="en-US" sz="1200" dirty="0">
              <a:solidFill>
                <a:schemeClr val="accent2">
                  <a:lumMod val="50000"/>
                </a:schemeClr>
              </a:solidFill>
            </a:endParaRPr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379860"/>
              </p:ext>
            </p:extLst>
          </p:nvPr>
        </p:nvGraphicFramePr>
        <p:xfrm>
          <a:off x="389847" y="4506372"/>
          <a:ext cx="4198471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" name="Equation" r:id="rId14" imgW="3568680" imgH="431640" progId="Equation.DSMT4">
                  <p:embed/>
                </p:oleObj>
              </mc:Choice>
              <mc:Fallback>
                <p:oleObj name="Equation" r:id="rId14" imgW="356868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47" y="4506372"/>
                        <a:ext cx="4198471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799005"/>
              </p:ext>
            </p:extLst>
          </p:nvPr>
        </p:nvGraphicFramePr>
        <p:xfrm>
          <a:off x="5172668" y="3928033"/>
          <a:ext cx="3200400" cy="1613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" name="Equation" r:id="rId16" imgW="2971800" imgH="1498320" progId="Equation.DSMT4">
                  <p:embed/>
                </p:oleObj>
              </mc:Choice>
              <mc:Fallback>
                <p:oleObj name="Equation" r:id="rId16" imgW="2971800" imgH="1498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668" y="3928033"/>
                        <a:ext cx="3200400" cy="1613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8" name="Straight Arrow Connector 87"/>
          <p:cNvCxnSpPr/>
          <p:nvPr/>
        </p:nvCxnSpPr>
        <p:spPr>
          <a:xfrm>
            <a:off x="4702934" y="4734972"/>
            <a:ext cx="3810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009045"/>
              </p:ext>
            </p:extLst>
          </p:nvPr>
        </p:nvGraphicFramePr>
        <p:xfrm>
          <a:off x="264483" y="5669894"/>
          <a:ext cx="292677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" name="Equation" r:id="rId18" imgW="2476440" imgH="419040" progId="Equation.DSMT4">
                  <p:embed/>
                </p:oleObj>
              </mc:Choice>
              <mc:Fallback>
                <p:oleObj name="Equation" r:id="rId18" imgW="247644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83" y="5669894"/>
                        <a:ext cx="292677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Rectangle 94"/>
          <p:cNvSpPr/>
          <p:nvPr/>
        </p:nvSpPr>
        <p:spPr>
          <a:xfrm>
            <a:off x="3758565" y="5370928"/>
            <a:ext cx="3498333" cy="1172956"/>
          </a:xfrm>
          <a:prstGeom prst="rect">
            <a:avLst/>
          </a:prstGeom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078011"/>
              </p:ext>
            </p:extLst>
          </p:nvPr>
        </p:nvGraphicFramePr>
        <p:xfrm>
          <a:off x="5898212" y="5841344"/>
          <a:ext cx="123074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" name="Equation" r:id="rId20" imgW="1041120" imgH="419040" progId="Equation.DSMT4">
                  <p:embed/>
                </p:oleObj>
              </mc:Choice>
              <mc:Fallback>
                <p:oleObj name="Equation" r:id="rId20" imgW="1041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8212" y="5841344"/>
                        <a:ext cx="123074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879182"/>
              </p:ext>
            </p:extLst>
          </p:nvPr>
        </p:nvGraphicFramePr>
        <p:xfrm>
          <a:off x="3854204" y="5841344"/>
          <a:ext cx="177107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" name="Equation" r:id="rId22" imgW="1498320" imgH="419040" progId="Equation.DSMT4">
                  <p:embed/>
                </p:oleObj>
              </mc:Choice>
              <mc:Fallback>
                <p:oleObj name="Equation" r:id="rId22" imgW="1498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204" y="5841344"/>
                        <a:ext cx="177107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Rectangle 97"/>
          <p:cNvSpPr/>
          <p:nvPr/>
        </p:nvSpPr>
        <p:spPr>
          <a:xfrm>
            <a:off x="5641569" y="5917544"/>
            <a:ext cx="247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cs typeface="B Koodak" pitchFamily="2" charset="-78"/>
              </a:rPr>
              <a:t>;</a:t>
            </a:r>
            <a:endParaRPr lang="en-US" dirty="0"/>
          </a:p>
        </p:txBody>
      </p:sp>
      <p:sp>
        <p:nvSpPr>
          <p:cNvPr id="99" name="Rectangle 98"/>
          <p:cNvSpPr/>
          <p:nvPr/>
        </p:nvSpPr>
        <p:spPr>
          <a:xfrm>
            <a:off x="4717440" y="5370928"/>
            <a:ext cx="236154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200" dirty="0">
                <a:cs typeface="B Koodak" pitchFamily="2" charset="-78"/>
              </a:rPr>
              <a:t> </a:t>
            </a:r>
            <a:r>
              <a:rPr lang="fa-IR" sz="1200" dirty="0" smtClean="0">
                <a:cs typeface="B Koodak" pitchFamily="2" charset="-78"/>
              </a:rPr>
              <a:t>معادله انتشار موج در یک میله یک بعدی : </a:t>
            </a:r>
            <a:endParaRPr lang="en-US" sz="1200" dirty="0"/>
          </a:p>
        </p:txBody>
      </p:sp>
      <p:cxnSp>
        <p:nvCxnSpPr>
          <p:cNvPr id="100" name="Straight Arrow Connector 99"/>
          <p:cNvCxnSpPr/>
          <p:nvPr/>
        </p:nvCxnSpPr>
        <p:spPr>
          <a:xfrm>
            <a:off x="3263962" y="5917544"/>
            <a:ext cx="3810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/>
          <p:nvPr/>
        </p:nvCxnSpPr>
        <p:spPr>
          <a:xfrm>
            <a:off x="8501950" y="4734972"/>
            <a:ext cx="3810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601360" y="334016"/>
            <a:ext cx="243382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rtl="1">
              <a:defRPr/>
            </a:pPr>
            <a:r>
              <a:rPr lang="en-US" sz="1500" b="1" kern="0" dirty="0">
                <a:ln w="3175">
                  <a:noFill/>
                </a:ln>
                <a:solidFill>
                  <a:sysClr val="window" lastClr="FFFFFF"/>
                </a:solidFill>
                <a:cs typeface="B Bardiya" pitchFamily="2" charset="-78"/>
              </a:rPr>
              <a:t>Vibration </a:t>
            </a:r>
            <a:r>
              <a:rPr lang="en-US" sz="1500" b="1" kern="0" dirty="0" smtClean="0">
                <a:ln w="3175">
                  <a:noFill/>
                </a:ln>
                <a:solidFill>
                  <a:sysClr val="window" lastClr="FFFFFF"/>
                </a:solidFill>
                <a:cs typeface="B Bardiya" pitchFamily="2" charset="-78"/>
              </a:rPr>
              <a:t> of  1D  bar </a:t>
            </a:r>
            <a:endParaRPr kumimoji="0" lang="en-US" sz="1500" b="0" i="0" u="none" strike="noStrike" kern="0" cap="none" spc="0" normalizeH="0" baseline="0" noProof="0" dirty="0">
              <a:ln w="3175">
                <a:noFill/>
              </a:ln>
              <a:solidFill>
                <a:sysClr val="window" lastClr="FFFFFF"/>
              </a:solidFill>
              <a:uLnTx/>
              <a:uFillTx/>
              <a:cs typeface="B Bardiya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245242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 animBg="1"/>
      <p:bldP spid="24" grpId="0"/>
      <p:bldP spid="39" grpId="0"/>
      <p:bldP spid="46" grpId="0"/>
      <p:bldP spid="48" grpId="0" animBg="1"/>
      <p:bldP spid="50" grpId="0"/>
      <p:bldP spid="67" grpId="0"/>
      <p:bldP spid="68" grpId="0" animBg="1"/>
      <p:bldP spid="71" grpId="0"/>
      <p:bldP spid="72" grpId="0"/>
      <p:bldP spid="82" grpId="0" animBg="1"/>
      <p:bldP spid="85" grpId="0"/>
      <p:bldP spid="95" grpId="0" animBg="1"/>
      <p:bldP spid="98" grpId="0"/>
      <p:bldP spid="9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>
            <a:stCxn id="4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noFill/>
          <a:ln w="28575" cap="flat" cmpd="sng" algn="ctr">
            <a:solidFill>
              <a:srgbClr val="475A8D">
                <a:lumMod val="20000"/>
                <a:lumOff val="80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" name="Donut 3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rgbClr val="475A8D">
              <a:lumMod val="20000"/>
              <a:lumOff val="80000"/>
            </a:srgbClr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5" name="8-Point Star 4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2000" b="1" kern="0" noProof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3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10200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مشتقات جزئی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995672" y="1151251"/>
            <a:ext cx="38709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400" dirty="0" smtClean="0">
                <a:cs typeface="B Koodak" pitchFamily="2" charset="-78"/>
              </a:rPr>
              <a:t>مجهول :  </a:t>
            </a:r>
            <a:r>
              <a:rPr lang="en-US" sz="1400" dirty="0" smtClean="0">
                <a:cs typeface="B Koodak" pitchFamily="2" charset="-78"/>
              </a:rPr>
              <a:t>u(</a:t>
            </a:r>
            <a:r>
              <a:rPr lang="en-US" sz="1400" dirty="0" err="1" smtClean="0">
                <a:cs typeface="B Koodak" pitchFamily="2" charset="-78"/>
              </a:rPr>
              <a:t>x,t</a:t>
            </a:r>
            <a:r>
              <a:rPr lang="en-US" sz="1400" dirty="0" smtClean="0">
                <a:cs typeface="B Koodak" pitchFamily="2" charset="-78"/>
              </a:rPr>
              <a:t>)</a:t>
            </a:r>
            <a:r>
              <a:rPr lang="fa-IR" sz="1400" dirty="0" smtClean="0">
                <a:cs typeface="B Koodak" pitchFamily="2" charset="-78"/>
              </a:rPr>
              <a:t> است که خود تابعی از مکان و زمان است.</a:t>
            </a:r>
            <a:endParaRPr lang="en-US" sz="1400" dirty="0">
              <a:cs typeface="B Koodak" pitchFamily="2" charset="-78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03743"/>
              </p:ext>
            </p:extLst>
          </p:nvPr>
        </p:nvGraphicFramePr>
        <p:xfrm>
          <a:off x="952499" y="1921318"/>
          <a:ext cx="3848101" cy="600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3" imgW="3009600" imgH="469800" progId="Equation.DSMT4">
                  <p:embed/>
                </p:oleObj>
              </mc:Choice>
              <mc:Fallback>
                <p:oleObj name="Equation" r:id="rId3" imgW="3009600" imgH="469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499" y="1921318"/>
                        <a:ext cx="3848101" cy="600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rc 10"/>
          <p:cNvSpPr/>
          <p:nvPr/>
        </p:nvSpPr>
        <p:spPr>
          <a:xfrm flipH="1" flipV="1">
            <a:off x="4152899" y="2084314"/>
            <a:ext cx="1219200" cy="609600"/>
          </a:xfrm>
          <a:prstGeom prst="arc">
            <a:avLst/>
          </a:prstGeom>
          <a:ln>
            <a:headEnd type="arrow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991099" y="1933510"/>
                <a:ext cx="2590800" cy="1754124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r" rtl="1"/>
                <a:endParaRPr lang="fa-IR" dirty="0" smtClean="0">
                  <a:cs typeface="B Koodak" pitchFamily="2" charset="-78"/>
                </a:endParaRPr>
              </a:p>
              <a:p>
                <a:pPr algn="r" rtl="1"/>
                <a:r>
                  <a:rPr lang="en-US" dirty="0" smtClean="0">
                    <a:cs typeface="B Koodak" pitchFamily="2" charset="-78"/>
                  </a:rPr>
                  <a:t>c</a:t>
                </a:r>
                <a:r>
                  <a:rPr lang="fa-IR" sz="1600" dirty="0" smtClean="0">
                    <a:cs typeface="B Koodak" pitchFamily="2" charset="-78"/>
                  </a:rPr>
                  <a:t>: </a:t>
                </a:r>
                <a:r>
                  <a:rPr lang="fa-IR" sz="1400" dirty="0" smtClean="0">
                    <a:cs typeface="B Koodak" pitchFamily="2" charset="-78"/>
                  </a:rPr>
                  <a:t>سرعت انتشار موج و واحد آن </a:t>
                </a:r>
                <a:r>
                  <a:rPr lang="en-US" sz="1400" dirty="0" smtClean="0">
                    <a:cs typeface="B Koodak" pitchFamily="2" charset="-78"/>
                  </a:rPr>
                  <a:t>m/s</a:t>
                </a:r>
                <a:r>
                  <a:rPr lang="fa-IR" sz="1400" dirty="0" smtClean="0">
                    <a:cs typeface="B Koodak" pitchFamily="2" charset="-78"/>
                  </a:rPr>
                  <a:t> میباشد.</a:t>
                </a:r>
                <a:endParaRPr lang="fa-IR" sz="1400" dirty="0">
                  <a:cs typeface="B Koodak" pitchFamily="2" charset="-78"/>
                </a:endParaRPr>
              </a:p>
              <a:p>
                <a:pPr rtl="1"/>
                <a:r>
                  <a:rPr lang="en-US" sz="1600" dirty="0" smtClean="0">
                    <a:cs typeface="B Koodak" pitchFamily="2" charset="-78"/>
                  </a:rPr>
                  <a:t>E</a:t>
                </a:r>
                <a:r>
                  <a:rPr lang="en-US" dirty="0" smtClean="0">
                    <a:cs typeface="B Koodak" pitchFamily="2" charset="-78"/>
                  </a:rPr>
                  <a:t>:</a:t>
                </a:r>
                <a:r>
                  <a:rPr lang="en-US" sz="1600" dirty="0" smtClean="0">
                    <a:cs typeface="B Koodak" pitchFamily="2" charset="-78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fa-IR" sz="1600" i="1" smtClean="0">
                            <a:latin typeface="Cambria Math" panose="02040503050406030204" pitchFamily="18" charset="0"/>
                            <a:cs typeface="B Koodak" pitchFamily="2" charset="-78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fa-IR" sz="1600" i="1" smtClean="0">
                                <a:latin typeface="Cambria Math" panose="02040503050406030204" pitchFamily="18" charset="0"/>
                                <a:cs typeface="B Koodak" pitchFamily="2" charset="-78"/>
                              </a:rPr>
                            </m:ctrlPr>
                          </m:eqArr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cs typeface="B Koodak" pitchFamily="2" charset="-78"/>
                              </a:rPr>
                              <m:t>𝑘</m:t>
                            </m:r>
                            <m:r>
                              <a:rPr lang="en-US" sz="1600" b="0" i="1" smtClean="0">
                                <a:latin typeface="Cambria Math"/>
                                <a:cs typeface="B Koodak" pitchFamily="2" charset="-78"/>
                              </a:rPr>
                              <m:t>𝑔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cs typeface="B Koodak" pitchFamily="2" charset="-78"/>
                              </a:rPr>
                              <m:t>/</m:t>
                            </m:r>
                            <m:sSup>
                              <m:sSupPr>
                                <m:ctrlPr>
                                  <a:rPr lang="en-US" sz="1600" b="0" i="1" smtClean="0">
                                    <a:latin typeface="Cambria Math" panose="02040503050406030204" pitchFamily="18" charset="0"/>
                                    <a:cs typeface="B Koodak" pitchFamily="2" charset="-78"/>
                                  </a:rPr>
                                </m:ctrlPr>
                              </m:sSupP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cs typeface="B Koodak" pitchFamily="2" charset="-78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cs typeface="B Koodak" pitchFamily="2" charset="-78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1600" b="0" i="1" smtClean="0">
                                <a:latin typeface="Cambria Math"/>
                                <a:cs typeface="B Koodak" pitchFamily="2" charset="-78"/>
                              </a:rPr>
                              <m:t> → </m:t>
                            </m:r>
                            <m:r>
                              <a:rPr lang="en-US" sz="1600" b="0" i="1" smtClean="0">
                                <a:latin typeface="Cambria Math"/>
                                <a:ea typeface="Cambria Math"/>
                                <a:cs typeface="B Koodak" pitchFamily="2" charset="-78"/>
                              </a:rPr>
                              <m:t>𝜌</m:t>
                            </m:r>
                            <m:r>
                              <a:rPr lang="en-US" sz="1600" b="0" i="1" smtClean="0">
                                <a:latin typeface="Cambria Math"/>
                                <a:ea typeface="Cambria Math"/>
                                <a:cs typeface="B Koodak" pitchFamily="2" charset="-78"/>
                              </a:rPr>
                              <m:t>(</m:t>
                            </m:r>
                            <m:f>
                              <m:fPr>
                                <m:ctrlP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/>
                                    <a:cs typeface="B Koodak" pitchFamily="2" charset="-78"/>
                                  </a:rPr>
                                </m:ctrlPr>
                              </m:fPr>
                              <m:num>
                                <m:f>
                                  <m:fPr>
                                    <m:type m:val="skw"/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  <a:ea typeface="Cambria Math"/>
                                        <a:cs typeface="B Koodak" pitchFamily="2" charset="-78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b="0" i="1" smtClean="0">
                                        <a:latin typeface="Cambria Math"/>
                                        <a:ea typeface="Cambria Math"/>
                                        <a:cs typeface="B Koodak" pitchFamily="2" charset="-78"/>
                                      </a:rPr>
                                      <m:t>𝑘𝑔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  <a:ea typeface="Cambria Math"/>
                                            <a:cs typeface="B Koodak" pitchFamily="2" charset="-78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600" b="0" i="1" smtClean="0">
                                            <a:latin typeface="Cambria Math"/>
                                            <a:ea typeface="Cambria Math"/>
                                            <a:cs typeface="B Koodak" pitchFamily="2" charset="-78"/>
                                          </a:rPr>
                                          <m:t>𝑚</m:t>
                                        </m:r>
                                      </m:e>
                                      <m:sup>
                                        <m:r>
                                          <a:rPr lang="en-US" sz="1600" b="0" i="1" smtClean="0">
                                            <a:latin typeface="Cambria Math"/>
                                            <a:ea typeface="Cambria Math"/>
                                            <a:cs typeface="B Koodak" pitchFamily="2" charset="-78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</m:num>
                              <m:den>
                                <m:r>
                                  <a:rPr lang="en-US" sz="1600" b="0" i="1" smtClean="0">
                                    <a:latin typeface="Cambria Math"/>
                                    <a:ea typeface="Cambria Math"/>
                                    <a:cs typeface="B Koodak" pitchFamily="2" charset="-78"/>
                                  </a:rPr>
                                  <m:t>𝑔</m:t>
                                </m:r>
                              </m:den>
                            </m:f>
                            <m:r>
                              <a:rPr lang="en-US" sz="1600" b="0" i="1" smtClean="0">
                                <a:latin typeface="Cambria Math"/>
                                <a:ea typeface="Cambria Math"/>
                                <a:cs typeface="B Koodak" pitchFamily="2" charset="-78"/>
                              </a:rPr>
                              <m:t>)</m:t>
                            </m:r>
                          </m:e>
                          <m:e>
                            <m:r>
                              <a:rPr lang="en-US" sz="1600" b="0" i="1" smtClean="0">
                                <a:latin typeface="Cambria Math"/>
                                <a:cs typeface="B Koodak" pitchFamily="2" charset="-78"/>
                              </a:rPr>
                              <m:t>𝑁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  <a:cs typeface="B Koodak" pitchFamily="2" charset="-78"/>
                              </a:rPr>
                              <m:t>/</m:t>
                            </m:r>
                            <m:sSup>
                              <m:sSup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  <a:cs typeface="B Koodak" pitchFamily="2" charset="-78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latin typeface="Cambria Math" panose="02040503050406030204" pitchFamily="18" charset="0"/>
                                    <a:cs typeface="B Koodak" pitchFamily="2" charset="-78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US" sz="1600" i="1">
                                    <a:latin typeface="Cambria Math" panose="02040503050406030204" pitchFamily="18" charset="0"/>
                                    <a:cs typeface="B Koodak" pitchFamily="2" charset="-78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1600" b="0" i="1" smtClean="0">
                                <a:latin typeface="Cambria Math"/>
                                <a:cs typeface="B Koodak" pitchFamily="2" charset="-78"/>
                              </a:rPr>
                              <m:t>→ </m:t>
                            </m:r>
                            <m:r>
                              <a:rPr lang="en-US" sz="1600" b="0" i="1" smtClean="0">
                                <a:latin typeface="Cambria Math"/>
                                <a:ea typeface="Cambria Math"/>
                                <a:cs typeface="B Koodak" pitchFamily="2" charset="-78"/>
                              </a:rPr>
                              <m:t>𝜌</m:t>
                            </m:r>
                            <m:r>
                              <a:rPr lang="en-US" sz="1600" b="0" i="1" smtClean="0">
                                <a:latin typeface="Cambria Math"/>
                                <a:ea typeface="Cambria Math"/>
                                <a:cs typeface="B Koodak" pitchFamily="2" charset="-78"/>
                              </a:rPr>
                              <m:t>(</m:t>
                            </m:r>
                            <m:f>
                              <m:fPr>
                                <m:ctrlP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/>
                                    <a:cs typeface="B Koodak" pitchFamily="2" charset="-78"/>
                                  </a:rPr>
                                </m:ctrlPr>
                              </m:fPr>
                              <m:num>
                                <m:r>
                                  <a:rPr lang="en-US" sz="1600" b="0" i="1" smtClean="0">
                                    <a:latin typeface="Cambria Math"/>
                                    <a:ea typeface="Cambria Math"/>
                                    <a:cs typeface="B Koodak" pitchFamily="2" charset="-78"/>
                                  </a:rPr>
                                  <m:t>𝐾𝑔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  <a:ea typeface="Cambria Math"/>
                                        <a:cs typeface="B Koodak" pitchFamily="2" charset="-78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latin typeface="Cambria Math"/>
                                        <a:ea typeface="Cambria Math"/>
                                        <a:cs typeface="B Koodak" pitchFamily="2" charset="-78"/>
                                      </a:rPr>
                                      <m:t>𝑚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/>
                                        <a:ea typeface="Cambria Math"/>
                                        <a:cs typeface="B Koodak" pitchFamily="2" charset="-78"/>
                                      </a:rPr>
                                      <m:t>3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sz="1600" b="0" i="1" smtClean="0">
                                <a:latin typeface="Cambria Math"/>
                                <a:ea typeface="Cambria Math"/>
                                <a:cs typeface="B Koodak" pitchFamily="2" charset="-78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endParaRPr lang="fa-IR" sz="1400" dirty="0" smtClean="0">
                  <a:cs typeface="B Koodak" pitchFamily="2" charset="-78"/>
                </a:endParaRPr>
              </a:p>
              <a:p>
                <a:pPr algn="r" rtl="1"/>
                <a:endParaRPr lang="en-US" sz="1400" dirty="0">
                  <a:cs typeface="B Koodak" pitchFamily="2" charset="-78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1099" y="1933510"/>
                <a:ext cx="2590800" cy="175412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2353310" y="4043065"/>
            <a:ext cx="65133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400" dirty="0" smtClean="0">
                <a:cs typeface="B Koodak" pitchFamily="2" charset="-78"/>
              </a:rPr>
              <a:t>جهت حل معادله دیفرانسیل باید یکسری شرایط داشته باشیم که این شرایط به دو دسته زیر تقسیم میشوند :</a:t>
            </a:r>
            <a:endParaRPr lang="en-US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066800" y="4867939"/>
                <a:ext cx="4720459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42900" indent="-342900">
                  <a:buAutoNum type="arabicParenR"/>
                </a:pPr>
                <a:r>
                  <a:rPr lang="en-US" sz="1400" dirty="0" smtClean="0">
                    <a:cs typeface="B Koodak" pitchFamily="2" charset="-78"/>
                  </a:rPr>
                  <a:t>Initial Conditi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/>
                        <a:cs typeface="B Koodak" pitchFamily="2" charset="-78"/>
                      </a:rPr>
                      <m:t>𝑜𝑛𝑠</m:t>
                    </m:r>
                    <m:r>
                      <a:rPr lang="en-US" sz="1400" i="1" dirty="0" smtClean="0">
                        <a:latin typeface="Cambria Math"/>
                        <a:cs typeface="B Koodak" pitchFamily="2" charset="-78"/>
                      </a:rPr>
                      <m:t> </m:t>
                    </m:r>
                  </m:oMath>
                </a14:m>
                <a:r>
                  <a:rPr lang="en-US" sz="1400" dirty="0" smtClean="0">
                    <a:cs typeface="B Koodak" pitchFamily="2" charset="-78"/>
                  </a:rPr>
                  <a:t>  </a:t>
                </a:r>
                <a:r>
                  <a:rPr lang="fa-IR" sz="1400" dirty="0" smtClean="0">
                    <a:cs typeface="B Koodak" pitchFamily="2" charset="-78"/>
                  </a:rPr>
                  <a:t> </a:t>
                </a:r>
                <a:r>
                  <a:rPr lang="en-US" sz="1400" dirty="0" smtClean="0">
                    <a:cs typeface="B Koodak" pitchFamily="2" charset="-78"/>
                  </a:rPr>
                  <a:t> </a:t>
                </a:r>
                <a:r>
                  <a:rPr lang="fa-IR" sz="1400" dirty="0" smtClean="0">
                    <a:cs typeface="B Koodak" pitchFamily="2" charset="-78"/>
                  </a:rPr>
                  <a:t>در زمان مشخص چون سرعت، شتاب</a:t>
                </a:r>
              </a:p>
              <a:p>
                <a:pPr marL="342900" indent="-342900">
                  <a:lnSpc>
                    <a:spcPct val="300000"/>
                  </a:lnSpc>
                  <a:buAutoNum type="arabicParenR"/>
                </a:pPr>
                <a:r>
                  <a:rPr lang="en-US" sz="1400" dirty="0" smtClean="0">
                    <a:cs typeface="B Koodak" pitchFamily="2" charset="-78"/>
                  </a:rPr>
                  <a:t>Boundary Conditions  </a:t>
                </a:r>
                <a:r>
                  <a:rPr lang="fa-IR" sz="1400" dirty="0" smtClean="0">
                    <a:cs typeface="B Koodak" pitchFamily="2" charset="-78"/>
                  </a:rPr>
                  <a:t>در مکان مشخص چون تغییرمکان، کرنش </a:t>
                </a:r>
                <a:endParaRPr lang="en-US" sz="14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4867939"/>
                <a:ext cx="4720459" cy="954107"/>
              </a:xfrm>
              <a:prstGeom prst="rect">
                <a:avLst/>
              </a:prstGeom>
              <a:blipFill>
                <a:blip r:embed="rId6"/>
                <a:stretch>
                  <a:fillRect l="-388" t="-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Arrow Connector 15"/>
          <p:cNvCxnSpPr/>
          <p:nvPr/>
        </p:nvCxnSpPr>
        <p:spPr>
          <a:xfrm>
            <a:off x="5410200" y="5024950"/>
            <a:ext cx="614299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240071" y="4858855"/>
                <a:ext cx="9812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𝑢</m:t>
                      </m:r>
                      <m:r>
                        <a:rPr lang="en-US" b="0" i="1" smtClean="0">
                          <a:latin typeface="Cambria Math"/>
                        </a:rPr>
                        <m:t> , </m:t>
                      </m:r>
                      <m:acc>
                        <m:accPr>
                          <m:chr m:val="̇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𝑢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 ,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acc>
                        <m:accPr>
                          <m:chr m:val="̈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𝑢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0071" y="4858855"/>
                <a:ext cx="981230" cy="369332"/>
              </a:xfrm>
              <a:prstGeom prst="rect">
                <a:avLst/>
              </a:prstGeom>
              <a:blipFill rotWithShape="1">
                <a:blip r:embed="rId7"/>
                <a:stretch>
                  <a:fillRect r="-186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/>
          <p:cNvCxnSpPr/>
          <p:nvPr/>
        </p:nvCxnSpPr>
        <p:spPr>
          <a:xfrm>
            <a:off x="5905626" y="5562938"/>
            <a:ext cx="614299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730686" y="5209095"/>
                <a:ext cx="1305101" cy="6182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𝑢</m:t>
                      </m:r>
                      <m:r>
                        <a:rPr lang="en-US" b="0" i="1" smtClean="0">
                          <a:latin typeface="Cambria Math"/>
                        </a:rPr>
                        <m:t> ,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𝑑𝑢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𝑑𝑥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𝑜𝑟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𝜎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0686" y="5209095"/>
                <a:ext cx="1305101" cy="618246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601360" y="334016"/>
            <a:ext cx="243382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rtl="1">
              <a:defRPr/>
            </a:pPr>
            <a:r>
              <a:rPr lang="en-US" sz="1500" b="1" kern="0" dirty="0">
                <a:ln w="3175">
                  <a:noFill/>
                </a:ln>
                <a:solidFill>
                  <a:sysClr val="window" lastClr="FFFFFF"/>
                </a:solidFill>
                <a:cs typeface="B Bardiya" pitchFamily="2" charset="-78"/>
              </a:rPr>
              <a:t>Vibration </a:t>
            </a:r>
            <a:r>
              <a:rPr lang="en-US" sz="1500" b="1" kern="0" dirty="0" smtClean="0">
                <a:ln w="3175">
                  <a:noFill/>
                </a:ln>
                <a:solidFill>
                  <a:sysClr val="window" lastClr="FFFFFF"/>
                </a:solidFill>
                <a:cs typeface="B Bardiya" pitchFamily="2" charset="-78"/>
              </a:rPr>
              <a:t> of  1D  bar </a:t>
            </a:r>
            <a:endParaRPr kumimoji="0" lang="en-US" sz="1500" b="0" i="0" u="none" strike="noStrike" kern="0" cap="none" spc="0" normalizeH="0" baseline="0" noProof="0" dirty="0">
              <a:ln w="3175">
                <a:noFill/>
              </a:ln>
              <a:solidFill>
                <a:sysClr val="window" lastClr="FFFFFF"/>
              </a:solidFill>
              <a:uLnTx/>
              <a:uFillTx/>
              <a:cs typeface="B Bardiya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504489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/>
      <p:bldP spid="17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>
            <a:stCxn id="4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noFill/>
          <a:ln w="28575" cap="flat" cmpd="sng" algn="ctr">
            <a:solidFill>
              <a:srgbClr val="475A8D">
                <a:lumMod val="20000"/>
                <a:lumOff val="80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" name="Donut 3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rgbClr val="475A8D">
              <a:lumMod val="20000"/>
              <a:lumOff val="80000"/>
            </a:srgbClr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5" name="8-Point Star 4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2000" b="1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4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10200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مشتقات جزئی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20460" y="1159502"/>
            <a:ext cx="25609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1"/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Koodak" pitchFamily="2" charset="-78"/>
              </a:rPr>
              <a:t>1) Boundary  Conditions</a:t>
            </a:r>
            <a:endParaRPr lang="en-US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Koodak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00634" y="2057400"/>
                <a:ext cx="525644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solidFill>
                      <a:schemeClr val="tx1"/>
                    </a:solidFill>
                    <a:effectLst/>
                    <a:cs typeface="B Koodak" pitchFamily="2" charset="-78"/>
                  </a:rPr>
                  <a:t>A) </a:t>
                </a:r>
                <a:r>
                  <a:rPr lang="en-US" sz="1600" dirty="0" err="1" smtClean="0">
                    <a:solidFill>
                      <a:schemeClr val="tx1"/>
                    </a:solidFill>
                    <a:effectLst/>
                    <a:cs typeface="B Koodak" pitchFamily="2" charset="-78"/>
                  </a:rPr>
                  <a:t>Drichlet’s</a:t>
                </a:r>
                <a:r>
                  <a:rPr lang="en-US" sz="1600" dirty="0" smtClean="0">
                    <a:solidFill>
                      <a:schemeClr val="tx1"/>
                    </a:solidFill>
                    <a:effectLst/>
                    <a:cs typeface="B Koodak" pitchFamily="2" charset="-78"/>
                  </a:rPr>
                  <a:t>  B.C </a:t>
                </a:r>
                <a14:m>
                  <m:oMath xmlns:m="http://schemas.openxmlformats.org/officeDocument/2006/math">
                    <m:r>
                      <a:rPr lang="en-US" sz="1600" i="1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mbria Math"/>
                        <a:cs typeface="B Koodak" pitchFamily="2" charset="-78"/>
                      </a:rPr>
                      <m:t>→</m:t>
                    </m:r>
                  </m:oMath>
                </a14:m>
                <a:r>
                  <a:rPr lang="fa-IR" sz="1600" dirty="0">
                    <a:cs typeface="B Koodak" pitchFamily="2" charset="-78"/>
                  </a:rPr>
                  <a:t> </a:t>
                </a:r>
                <a:r>
                  <a:rPr lang="fa-IR" sz="1400" dirty="0">
                    <a:cs typeface="B Koodak" pitchFamily="2" charset="-78"/>
                  </a:rPr>
                  <a:t>مشتق مرتبه </a:t>
                </a:r>
                <a:r>
                  <a:rPr lang="fa-IR" sz="1400" dirty="0" smtClean="0">
                    <a:cs typeface="B Koodak" pitchFamily="2" charset="-78"/>
                  </a:rPr>
                  <a:t>صفر </a:t>
                </a:r>
                <a:r>
                  <a:rPr lang="en-US" sz="1400" dirty="0" smtClean="0">
                    <a:ea typeface="Cambria Math"/>
                    <a:cs typeface="B Koodak" pitchFamily="2" charset="-78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  <a:ea typeface="Cambria Math"/>
                        <a:cs typeface="B Koodak" pitchFamily="2" charset="-78"/>
                      </a:rPr>
                      <m:t>→</m:t>
                    </m:r>
                  </m:oMath>
                </a14:m>
                <a:r>
                  <a:rPr lang="en-US" sz="1600" dirty="0" smtClean="0">
                    <a:solidFill>
                      <a:schemeClr val="tx1"/>
                    </a:solidFill>
                    <a:effectLst/>
                    <a:cs typeface="B Koodak" pitchFamily="2" charset="-78"/>
                  </a:rPr>
                  <a:t> First type B.C u is given</a:t>
                </a:r>
                <a:r>
                  <a:rPr lang="fa-IR" sz="1600" dirty="0" smtClean="0">
                    <a:solidFill>
                      <a:schemeClr val="tx1"/>
                    </a:solidFill>
                    <a:effectLst/>
                    <a:cs typeface="B Koodak" pitchFamily="2" charset="-78"/>
                  </a:rPr>
                  <a:t>.</a:t>
                </a:r>
                <a:endParaRPr lang="en-US" sz="1600" dirty="0">
                  <a:solidFill>
                    <a:schemeClr val="tx1"/>
                  </a:solidFill>
                  <a:effectLst/>
                  <a:cs typeface="B Koodak" pitchFamily="2" charset="-78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634" y="2057400"/>
                <a:ext cx="5256444" cy="338554"/>
              </a:xfrm>
              <a:prstGeom prst="rect">
                <a:avLst/>
              </a:prstGeom>
              <a:blipFill rotWithShape="1">
                <a:blip r:embed="rId2"/>
                <a:stretch>
                  <a:fillRect l="-580" t="-12727" b="-25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4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1159502"/>
            <a:ext cx="1901952" cy="18875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/>
              <p:cNvSpPr txBox="1"/>
              <p:nvPr/>
            </p:nvSpPr>
            <p:spPr>
              <a:xfrm>
                <a:off x="485394" y="2877822"/>
                <a:ext cx="582642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solidFill>
                      <a:schemeClr val="tx1"/>
                    </a:solidFill>
                    <a:effectLst/>
                    <a:cs typeface="B Koodak" pitchFamily="2" charset="-78"/>
                  </a:rPr>
                  <a:t>B) Neumann’s  B.C </a:t>
                </a:r>
                <a14:m>
                  <m:oMath xmlns:m="http://schemas.openxmlformats.org/officeDocument/2006/math">
                    <m:r>
                      <a:rPr lang="en-US" sz="1600" i="1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mbria Math"/>
                        <a:cs typeface="B Koodak" pitchFamily="2" charset="-78"/>
                      </a:rPr>
                      <m:t>→</m:t>
                    </m:r>
                  </m:oMath>
                </a14:m>
                <a:r>
                  <a:rPr lang="fa-IR" sz="1600" dirty="0">
                    <a:cs typeface="B Koodak" pitchFamily="2" charset="-78"/>
                  </a:rPr>
                  <a:t> </a:t>
                </a:r>
                <a:r>
                  <a:rPr lang="fa-IR" sz="1400" dirty="0">
                    <a:cs typeface="B Koodak" pitchFamily="2" charset="-78"/>
                  </a:rPr>
                  <a:t>مشتق مرتبه </a:t>
                </a:r>
                <a:r>
                  <a:rPr lang="fa-IR" sz="1400" dirty="0" smtClean="0">
                    <a:cs typeface="B Koodak" pitchFamily="2" charset="-78"/>
                  </a:rPr>
                  <a:t>اول </a:t>
                </a:r>
                <a:r>
                  <a:rPr lang="en-US" sz="1400" dirty="0" smtClean="0">
                    <a:ea typeface="Cambria Math"/>
                    <a:cs typeface="B Koodak" pitchFamily="2" charset="-78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  <a:ea typeface="Cambria Math"/>
                        <a:cs typeface="B Koodak" pitchFamily="2" charset="-78"/>
                      </a:rPr>
                      <m:t>→</m:t>
                    </m:r>
                  </m:oMath>
                </a14:m>
                <a:r>
                  <a:rPr lang="en-US" sz="1600" dirty="0" smtClean="0">
                    <a:solidFill>
                      <a:schemeClr val="tx1"/>
                    </a:solidFill>
                    <a:effectLst/>
                    <a:cs typeface="B Koodak" pitchFamily="2" charset="-78"/>
                  </a:rPr>
                  <a:t> </a:t>
                </a:r>
                <a:r>
                  <a:rPr lang="en-US" sz="1600" dirty="0" smtClean="0">
                    <a:cs typeface="B Koodak" pitchFamily="2" charset="-78"/>
                  </a:rPr>
                  <a:t>Second</a:t>
                </a:r>
                <a:r>
                  <a:rPr lang="en-US" sz="1600" dirty="0" smtClean="0">
                    <a:solidFill>
                      <a:schemeClr val="tx1"/>
                    </a:solidFill>
                    <a:effectLst/>
                    <a:cs typeface="B Koodak" pitchFamily="2" charset="-78"/>
                  </a:rPr>
                  <a:t> type B.C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mbria Math"/>
                        <a:cs typeface="B Koodak" pitchFamily="2" charset="-78"/>
                      </a:rPr>
                      <m:t>𝜎</m:t>
                    </m:r>
                    <m:r>
                      <a:rPr lang="en-US" sz="1600" b="0" i="1" dirty="0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mbria Math"/>
                        <a:cs typeface="B Koodak" pitchFamily="2" charset="-78"/>
                      </a:rPr>
                      <m:t> </m:t>
                    </m:r>
                    <m:r>
                      <a:rPr lang="en-US" sz="1600" b="0" i="1" dirty="0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mbria Math"/>
                        <a:cs typeface="B Koodak" pitchFamily="2" charset="-78"/>
                      </a:rPr>
                      <m:t>𝑜𝑟</m:t>
                    </m:r>
                    <m:r>
                      <a:rPr lang="en-US" sz="1600" b="0" i="1" dirty="0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mbria Math"/>
                        <a:cs typeface="B Koodak" pitchFamily="2" charset="-78"/>
                      </a:rPr>
                      <m:t> </m:t>
                    </m:r>
                    <m:r>
                      <a:rPr lang="en-US" sz="1600" b="0" i="1" dirty="0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mbria Math"/>
                        <a:cs typeface="B Koodak" pitchFamily="2" charset="-78"/>
                      </a:rPr>
                      <m:t>𝜀</m:t>
                    </m:r>
                    <m:r>
                      <a:rPr lang="en-US" sz="1600" b="0" i="1" dirty="0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mbria Math"/>
                        <a:cs typeface="B Koodak" pitchFamily="2" charset="-78"/>
                      </a:rPr>
                      <m:t> </m:t>
                    </m:r>
                  </m:oMath>
                </a14:m>
                <a:r>
                  <a:rPr lang="en-US" sz="1600" dirty="0" smtClean="0">
                    <a:solidFill>
                      <a:schemeClr val="tx1"/>
                    </a:solidFill>
                    <a:effectLst/>
                    <a:cs typeface="B Koodak" pitchFamily="2" charset="-78"/>
                  </a:rPr>
                  <a:t>is given</a:t>
                </a:r>
                <a:r>
                  <a:rPr lang="fa-IR" sz="1600" dirty="0" smtClean="0">
                    <a:solidFill>
                      <a:schemeClr val="tx1"/>
                    </a:solidFill>
                    <a:effectLst/>
                    <a:cs typeface="B Koodak" pitchFamily="2" charset="-78"/>
                  </a:rPr>
                  <a:t>.</a:t>
                </a:r>
                <a:endParaRPr lang="en-US" sz="1600" dirty="0">
                  <a:solidFill>
                    <a:schemeClr val="tx1"/>
                  </a:solidFill>
                  <a:effectLst/>
                  <a:cs typeface="B Koodak" pitchFamily="2" charset="-78"/>
                </a:endParaRPr>
              </a:p>
            </p:txBody>
          </p:sp>
        </mc:Choice>
        <mc:Fallback xmlns="">
          <p:sp>
            <p:nvSpPr>
              <p:cNvPr id="86" name="TextBox 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394" y="2877822"/>
                <a:ext cx="5826420" cy="338554"/>
              </a:xfrm>
              <a:prstGeom prst="rect">
                <a:avLst/>
              </a:prstGeom>
              <a:blipFill rotWithShape="1">
                <a:blip r:embed="rId4"/>
                <a:stretch>
                  <a:fillRect l="-628" t="-12500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TextBox 86"/>
          <p:cNvSpPr txBox="1"/>
          <p:nvPr/>
        </p:nvSpPr>
        <p:spPr>
          <a:xfrm>
            <a:off x="494538" y="3657600"/>
            <a:ext cx="52564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  <a:effectLst/>
                <a:cs typeface="B Koodak" pitchFamily="2" charset="-78"/>
              </a:rPr>
              <a:t>C) Mixed Boundary Conditions</a:t>
            </a:r>
            <a:endParaRPr lang="en-US" sz="1600" dirty="0">
              <a:solidFill>
                <a:schemeClr val="tx1"/>
              </a:solidFill>
              <a:effectLst/>
              <a:cs typeface="B Koodak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/>
              <p:cNvSpPr txBox="1"/>
              <p:nvPr/>
            </p:nvSpPr>
            <p:spPr>
              <a:xfrm>
                <a:off x="476250" y="4512749"/>
                <a:ext cx="525644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solidFill>
                      <a:schemeClr val="tx1"/>
                    </a:solidFill>
                    <a:effectLst/>
                    <a:cs typeface="B Koodak" pitchFamily="2" charset="-78"/>
                  </a:rPr>
                  <a:t>D) C</a:t>
                </a:r>
                <a:r>
                  <a:rPr lang="en-US" sz="1600" dirty="0" smtClean="0">
                    <a:cs typeface="B Koodak" pitchFamily="2" charset="-78"/>
                  </a:rPr>
                  <a:t>a</a:t>
                </a:r>
                <a:r>
                  <a:rPr lang="en-US" sz="1600" dirty="0" smtClean="0">
                    <a:solidFill>
                      <a:schemeClr val="tx1"/>
                    </a:solidFill>
                    <a:effectLst/>
                    <a:cs typeface="B Koodak" pitchFamily="2" charset="-78"/>
                  </a:rPr>
                  <a:t>uchy’s B.C </a:t>
                </a:r>
                <a14:m>
                  <m:oMath xmlns:m="http://schemas.openxmlformats.org/officeDocument/2006/math">
                    <m:r>
                      <a:rPr lang="en-US" sz="1600" i="1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mbria Math"/>
                        <a:cs typeface="B Koodak" pitchFamily="2" charset="-78"/>
                      </a:rPr>
                      <m:t>→</m:t>
                    </m:r>
                  </m:oMath>
                </a14:m>
                <a:r>
                  <a:rPr lang="en-US" sz="1600" dirty="0" smtClean="0">
                    <a:solidFill>
                      <a:schemeClr val="tx1"/>
                    </a:solidFill>
                    <a:effectLst/>
                    <a:cs typeface="B Koodak" pitchFamily="2" charset="-78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mbria Math"/>
                        <a:cs typeface="B Koodak" pitchFamily="2" charset="-78"/>
                      </a:rPr>
                      <m:t>𝜎</m:t>
                    </m:r>
                    <m:r>
                      <a:rPr lang="fa-IR" sz="1600" b="0" i="1" dirty="0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mbria Math"/>
                        <a:cs typeface="B Koodak" pitchFamily="2" charset="-78"/>
                      </a:rPr>
                      <m:t> </m:t>
                    </m:r>
                    <m:r>
                      <a:rPr lang="en-US" sz="1600" b="0" i="1" dirty="0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mbria Math"/>
                        <a:cs typeface="B Koodak" pitchFamily="2" charset="-78"/>
                      </a:rPr>
                      <m:t>𝑜𝑟</m:t>
                    </m:r>
                    <m:r>
                      <a:rPr lang="en-US" sz="1600" b="0" i="1" dirty="0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mbria Math"/>
                        <a:cs typeface="B Koodak" pitchFamily="2" charset="-78"/>
                      </a:rPr>
                      <m:t> </m:t>
                    </m:r>
                    <m:r>
                      <a:rPr lang="en-US" sz="1600" b="0" i="1" dirty="0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mbria Math"/>
                        <a:cs typeface="B Koodak" pitchFamily="2" charset="-78"/>
                      </a:rPr>
                      <m:t>𝑢</m:t>
                    </m:r>
                  </m:oMath>
                </a14:m>
                <a:r>
                  <a:rPr lang="fa-IR" sz="1600" dirty="0" smtClean="0">
                    <a:solidFill>
                      <a:schemeClr val="tx1"/>
                    </a:solidFill>
                    <a:effectLst/>
                    <a:cs typeface="B Koodak" pitchFamily="2" charset="-78"/>
                  </a:rPr>
                  <a:t>  </a:t>
                </a:r>
                <a:r>
                  <a:rPr lang="en-US" sz="1600" dirty="0">
                    <a:cs typeface="B Koodak" pitchFamily="2" charset="-78"/>
                  </a:rPr>
                  <a:t> </a:t>
                </a:r>
                <a:r>
                  <a:rPr lang="en-US" sz="1600" dirty="0" smtClean="0">
                    <a:cs typeface="B Koodak" pitchFamily="2" charset="-78"/>
                  </a:rPr>
                  <a:t>is given at a point.</a:t>
                </a:r>
                <a:endParaRPr lang="en-US" sz="1600" dirty="0">
                  <a:solidFill>
                    <a:schemeClr val="tx1"/>
                  </a:solidFill>
                  <a:effectLst/>
                  <a:cs typeface="B Koodak" pitchFamily="2" charset="-78"/>
                </a:endParaRPr>
              </a:p>
            </p:txBody>
          </p:sp>
        </mc:Choice>
        <mc:Fallback xmlns="">
          <p:sp>
            <p:nvSpPr>
              <p:cNvPr id="88" name="TextBox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50" y="4512749"/>
                <a:ext cx="5256444" cy="338554"/>
              </a:xfrm>
              <a:prstGeom prst="rect">
                <a:avLst/>
              </a:prstGeom>
              <a:blipFill>
                <a:blip r:embed="rId5"/>
                <a:stretch>
                  <a:fillRect l="-580" t="-12500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/>
              <p:cNvSpPr txBox="1"/>
              <p:nvPr/>
            </p:nvSpPr>
            <p:spPr>
              <a:xfrm>
                <a:off x="476250" y="5356610"/>
                <a:ext cx="730834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solidFill>
                      <a:schemeClr val="tx1"/>
                    </a:solidFill>
                    <a:effectLst/>
                    <a:cs typeface="B Koodak" pitchFamily="2" charset="-78"/>
                  </a:rPr>
                  <a:t>E) Robin B.C </a:t>
                </a:r>
                <a14:m>
                  <m:oMath xmlns:m="http://schemas.openxmlformats.org/officeDocument/2006/math">
                    <m:r>
                      <a:rPr lang="en-US" sz="1600" i="1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mbria Math"/>
                        <a:cs typeface="B Koodak" pitchFamily="2" charset="-78"/>
                      </a:rPr>
                      <m:t>→</m:t>
                    </m:r>
                    <m:r>
                      <a:rPr lang="en-US" sz="1600" b="0" i="1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mbria Math"/>
                        <a:cs typeface="B Koodak" pitchFamily="2" charset="-78"/>
                      </a:rPr>
                      <m:t>𝑎</m:t>
                    </m:r>
                    <m:r>
                      <a:rPr lang="en-US" sz="1600" b="0" i="1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mbria Math"/>
                        <a:cs typeface="B Koodak" pitchFamily="2" charset="-78"/>
                      </a:rPr>
                      <m:t>.</m:t>
                    </m:r>
                    <m:r>
                      <a:rPr lang="en-US" sz="1600" b="0" i="1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mbria Math"/>
                        <a:cs typeface="B Koodak" pitchFamily="2" charset="-78"/>
                      </a:rPr>
                      <m:t>𝑢</m:t>
                    </m:r>
                    <m:r>
                      <a:rPr lang="en-US" sz="1600" b="0" i="1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mbria Math"/>
                        <a:cs typeface="B Koodak" pitchFamily="2" charset="-78"/>
                      </a:rPr>
                      <m:t>+</m:t>
                    </m:r>
                    <m:r>
                      <a:rPr lang="en-US" sz="1600" b="0" i="1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mbria Math"/>
                        <a:cs typeface="B Koodak" pitchFamily="2" charset="-78"/>
                      </a:rPr>
                      <m:t>𝑏</m:t>
                    </m:r>
                    <m:r>
                      <a:rPr lang="en-US" sz="1600" b="0" i="1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mbria Math"/>
                        <a:cs typeface="B Koodak" pitchFamily="2" charset="-78"/>
                      </a:rPr>
                      <m:t>.</m:t>
                    </m:r>
                    <m:acc>
                      <m:accPr>
                        <m:chr m:val="́"/>
                        <m:ctrlPr>
                          <a:rPr lang="en-US" sz="1600" b="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/>
                            <a:cs typeface="B Koodak" pitchFamily="2" charset="-78"/>
                          </a:rPr>
                        </m:ctrlPr>
                      </m:accPr>
                      <m:e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mbria Math"/>
                            <a:cs typeface="B Koodak" pitchFamily="2" charset="-78"/>
                          </a:rPr>
                          <m:t>𝑢</m:t>
                        </m:r>
                      </m:e>
                    </m:acc>
                    <m:r>
                      <a:rPr lang="fa-IR" sz="1600" b="0" i="1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mbria Math"/>
                        <a:cs typeface="B Koodak" pitchFamily="2" charset="-78"/>
                      </a:rPr>
                      <m:t>=</m:t>
                    </m:r>
                    <m:r>
                      <a:rPr lang="en-US" sz="1600" b="0" i="1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mbria Math"/>
                        <a:cs typeface="B Koodak" pitchFamily="2" charset="-78"/>
                      </a:rPr>
                      <m:t>𝑔</m:t>
                    </m:r>
                    <m:r>
                      <a:rPr lang="en-US" sz="1600" b="0" i="1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mbria Math"/>
                        <a:cs typeface="B Koodak" pitchFamily="2" charset="-78"/>
                      </a:rPr>
                      <m:t> →</m:t>
                    </m:r>
                  </m:oMath>
                </a14:m>
                <a:r>
                  <a:rPr lang="en-US" sz="1600" dirty="0" smtClean="0">
                    <a:solidFill>
                      <a:schemeClr val="tx1"/>
                    </a:solidFill>
                    <a:effectLst/>
                    <a:cs typeface="B Koodak" pitchFamily="2" charset="-78"/>
                  </a:rPr>
                  <a:t> </a:t>
                </a:r>
                <a:r>
                  <a:rPr lang="fa-IR" sz="1400" dirty="0" smtClean="0">
                    <a:solidFill>
                      <a:schemeClr val="tx1"/>
                    </a:solidFill>
                    <a:effectLst/>
                    <a:cs typeface="B Koodak" pitchFamily="2" charset="-78"/>
                  </a:rPr>
                  <a:t>جایی که نیرو مشخص نیست، رابطه بین  این دو مشخص است</a:t>
                </a:r>
                <a:r>
                  <a:rPr lang="fa-IR" sz="1600" dirty="0" smtClean="0">
                    <a:solidFill>
                      <a:schemeClr val="tx1"/>
                    </a:solidFill>
                    <a:effectLst/>
                    <a:cs typeface="B Koodak" pitchFamily="2" charset="-78"/>
                  </a:rPr>
                  <a:t>.</a:t>
                </a:r>
                <a:endParaRPr lang="en-US" sz="1600" dirty="0">
                  <a:solidFill>
                    <a:schemeClr val="tx1"/>
                  </a:solidFill>
                  <a:effectLst/>
                  <a:cs typeface="B Koodak" pitchFamily="2" charset="-78"/>
                </a:endParaRPr>
              </a:p>
            </p:txBody>
          </p:sp>
        </mc:Choice>
        <mc:Fallback xmlns=""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50" y="5356610"/>
                <a:ext cx="7308342" cy="338554"/>
              </a:xfrm>
              <a:prstGeom prst="rect">
                <a:avLst/>
              </a:prstGeom>
              <a:blipFill rotWithShape="1">
                <a:blip r:embed="rId6"/>
                <a:stretch>
                  <a:fillRect l="-417" t="-12727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601360" y="334016"/>
            <a:ext cx="243382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rtl="1">
              <a:defRPr/>
            </a:pPr>
            <a:r>
              <a:rPr lang="en-US" sz="1500" b="1" kern="0" dirty="0">
                <a:ln w="3175">
                  <a:noFill/>
                </a:ln>
                <a:solidFill>
                  <a:sysClr val="window" lastClr="FFFFFF"/>
                </a:solidFill>
                <a:cs typeface="B Bardiya" pitchFamily="2" charset="-78"/>
              </a:rPr>
              <a:t>Vibration </a:t>
            </a:r>
            <a:r>
              <a:rPr lang="en-US" sz="1500" b="1" kern="0" dirty="0" smtClean="0">
                <a:ln w="3175">
                  <a:noFill/>
                </a:ln>
                <a:solidFill>
                  <a:sysClr val="window" lastClr="FFFFFF"/>
                </a:solidFill>
                <a:cs typeface="B Bardiya" pitchFamily="2" charset="-78"/>
              </a:rPr>
              <a:t> of  1D  bar </a:t>
            </a:r>
            <a:endParaRPr kumimoji="0" lang="en-US" sz="1500" b="0" i="0" u="none" strike="noStrike" kern="0" cap="none" spc="0" normalizeH="0" baseline="0" noProof="0" dirty="0">
              <a:ln w="3175">
                <a:noFill/>
              </a:ln>
              <a:solidFill>
                <a:sysClr val="window" lastClr="FFFFFF"/>
              </a:solidFill>
              <a:uLnTx/>
              <a:uFillTx/>
              <a:cs typeface="B Bardiya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347353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86" grpId="0"/>
      <p:bldP spid="87" grpId="0"/>
      <p:bldP spid="88" grpId="0"/>
      <p:bldP spid="8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>
            <a:stCxn id="4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noFill/>
          <a:ln w="28575" cap="flat" cmpd="sng" algn="ctr">
            <a:solidFill>
              <a:srgbClr val="475A8D">
                <a:lumMod val="20000"/>
                <a:lumOff val="80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" name="Donut 3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rgbClr val="475A8D">
              <a:lumMod val="20000"/>
              <a:lumOff val="80000"/>
            </a:srgbClr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5" name="8-Point Star 4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2000" b="1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5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10200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مشتقات جزئی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080248" y="920419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Koodak" pitchFamily="2" charset="-78"/>
              </a:rPr>
              <a:t>چند مثال :</a:t>
            </a:r>
            <a:endParaRPr 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Koodak" pitchFamily="2" charset="-78"/>
            </a:endParaRPr>
          </a:p>
        </p:txBody>
      </p:sp>
      <p:pic>
        <p:nvPicPr>
          <p:cNvPr id="513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018988"/>
            <a:ext cx="1682832" cy="13580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3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8408" y="1167074"/>
            <a:ext cx="2057400" cy="1347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7" name="Rectangle 96"/>
          <p:cNvSpPr/>
          <p:nvPr/>
        </p:nvSpPr>
        <p:spPr>
          <a:xfrm>
            <a:off x="5817632" y="1709245"/>
            <a:ext cx="247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Koodak" pitchFamily="2" charset="-78"/>
              </a:rPr>
              <a:t>;</a:t>
            </a:r>
            <a:endParaRPr lang="en-US" b="1" dirty="0">
              <a:solidFill>
                <a:schemeClr val="accent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438251" y="1640657"/>
            <a:ext cx="487680" cy="400110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2000" kern="0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(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45" name="TextBox 5144"/>
              <p:cNvSpPr txBox="1"/>
              <p:nvPr/>
            </p:nvSpPr>
            <p:spPr>
              <a:xfrm>
                <a:off x="522613" y="2376757"/>
                <a:ext cx="1800044" cy="8784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𝐵</m:t>
                      </m:r>
                      <m:r>
                        <a:rPr lang="en-US" sz="1600" b="0" i="1" smtClean="0">
                          <a:latin typeface="Cambria Math"/>
                        </a:rPr>
                        <m:t>.</m:t>
                      </m:r>
                      <m:r>
                        <a:rPr lang="en-US" sz="1600" b="0" i="1" smtClean="0">
                          <a:latin typeface="Cambria Math"/>
                        </a:rPr>
                        <m:t>𝐶</m:t>
                      </m:r>
                      <m:r>
                        <a:rPr lang="en-US" sz="1600" b="0" i="1" smtClean="0">
                          <a:latin typeface="Cambria Math"/>
                        </a:rPr>
                        <m:t> 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𝑢</m:t>
                              </m:r>
                              <m:d>
                                <m:d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0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sz="1600" b="0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𝑢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𝑙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𝑡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𝑥</m:t>
                                  </m:r>
                                </m:den>
                              </m:f>
                              <m:r>
                                <a:rPr lang="en-US" sz="1600" b="0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5145" name="TextBox 51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613" y="2376757"/>
                <a:ext cx="1800044" cy="87844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/>
              <p:cNvSpPr txBox="1"/>
              <p:nvPr/>
            </p:nvSpPr>
            <p:spPr>
              <a:xfrm>
                <a:off x="2885297" y="2514350"/>
                <a:ext cx="2066784" cy="6415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𝐼</m:t>
                      </m:r>
                      <m:r>
                        <a:rPr lang="en-US" sz="1600" b="0" i="1" smtClean="0">
                          <a:latin typeface="Cambria Math"/>
                        </a:rPr>
                        <m:t>.</m:t>
                      </m:r>
                      <m:r>
                        <a:rPr lang="en-US" sz="1600" b="0" i="1" smtClean="0">
                          <a:latin typeface="Cambria Math"/>
                        </a:rPr>
                        <m:t>𝐶</m:t>
                      </m:r>
                      <m:r>
                        <a:rPr lang="en-US" sz="1600" b="0" i="1" smtClean="0">
                          <a:latin typeface="Cambria Math"/>
                        </a:rPr>
                        <m:t> 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𝑢</m:t>
                              </m:r>
                              <m:d>
                                <m:d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a:rPr lang="en-US" sz="1600" b="0" i="1" smtClean="0"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acc>
                                <m:accPr>
                                  <m:chr m:val="̇"/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𝑢</m:t>
                                  </m:r>
                                </m:e>
                              </m:acc>
                              <m:r>
                                <a:rPr lang="en-US" sz="1600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0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)=</m:t>
                              </m:r>
                              <m:acc>
                                <m:accPr>
                                  <m:chr m:val="̇"/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b="0" i="1" smtClean="0">
                                          <a:latin typeface="Cambria Math"/>
                                        </a:rPr>
                                        <m:t>𝑢</m:t>
                                      </m:r>
                                    </m:e>
                                    <m:sub>
                                      <m:r>
                                        <a:rPr lang="en-US" sz="1600" b="0" i="1" smtClean="0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00" name="TextBox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5297" y="2514350"/>
                <a:ext cx="2066784" cy="6415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1" name="Rectangle 100"/>
          <p:cNvSpPr/>
          <p:nvPr/>
        </p:nvSpPr>
        <p:spPr>
          <a:xfrm>
            <a:off x="2542182" y="2617167"/>
            <a:ext cx="247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B Koodak" pitchFamily="2" charset="-78"/>
              </a:rPr>
              <a:t>;</a:t>
            </a:r>
            <a:endParaRPr lang="en-US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438251" y="3838545"/>
            <a:ext cx="487680" cy="400110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2000" kern="0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(</a:t>
            </a:r>
            <a:r>
              <a:rPr lang="fa-IR" sz="2000" kern="0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2</a:t>
            </a:r>
            <a:endParaRPr lang="fa-IR" sz="2000" kern="0" dirty="0" smtClean="0">
              <a:solidFill>
                <a:schemeClr val="accent6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73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3133" y="3290675"/>
            <a:ext cx="1943067" cy="12525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TextBox 135"/>
              <p:cNvSpPr txBox="1"/>
              <p:nvPr/>
            </p:nvSpPr>
            <p:spPr>
              <a:xfrm>
                <a:off x="6444812" y="3827738"/>
                <a:ext cx="254678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𝐵</m:t>
                      </m:r>
                      <m:r>
                        <a:rPr lang="en-US" sz="1600" b="0" i="1" smtClean="0">
                          <a:latin typeface="Cambria Math"/>
                        </a:rPr>
                        <m:t>.</m:t>
                      </m:r>
                      <m:r>
                        <a:rPr lang="en-US" sz="1600" b="0" i="1" smtClean="0">
                          <a:latin typeface="Cambria Math"/>
                        </a:rPr>
                        <m:t>𝐶</m:t>
                      </m:r>
                      <m:r>
                        <a:rPr lang="en-US" sz="1600" b="0" i="1" smtClean="0">
                          <a:latin typeface="Cambria Math"/>
                        </a:rPr>
                        <m:t>     </m:t>
                      </m:r>
                      <m:r>
                        <a:rPr lang="en-US" sz="1600" b="0" i="1" smtClean="0">
                          <a:latin typeface="Cambria Math"/>
                        </a:rPr>
                        <m:t>𝑢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0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r>
                        <a:rPr lang="en-US" sz="1600" b="0" i="1" smtClean="0">
                          <a:latin typeface="Cambria Math"/>
                        </a:rPr>
                        <m:t>𝑢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𝑙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r>
                        <a:rPr lang="en-US" sz="1600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36" name="TextBox 1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4812" y="3827738"/>
                <a:ext cx="2546787" cy="33855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7" name="TextBox 146"/>
          <p:cNvSpPr txBox="1"/>
          <p:nvPr/>
        </p:nvSpPr>
        <p:spPr>
          <a:xfrm>
            <a:off x="522018" y="5489812"/>
            <a:ext cx="487680" cy="400110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2000" kern="0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(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8" name="TextBox 157"/>
              <p:cNvSpPr txBox="1"/>
              <p:nvPr/>
            </p:nvSpPr>
            <p:spPr>
              <a:xfrm>
                <a:off x="5239872" y="4799815"/>
                <a:ext cx="2362200" cy="8900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𝐵</m:t>
                      </m:r>
                      <m:r>
                        <a:rPr lang="en-US" sz="1400" b="0" i="1" smtClean="0">
                          <a:latin typeface="Cambria Math"/>
                        </a:rPr>
                        <m:t>.</m:t>
                      </m:r>
                      <m:r>
                        <a:rPr lang="en-US" sz="1400" b="0" i="1" smtClean="0">
                          <a:latin typeface="Cambria Math"/>
                        </a:rPr>
                        <m:t>𝐶</m:t>
                      </m:r>
                      <m:r>
                        <a:rPr lang="en-US" sz="1400" b="0" i="1" smtClean="0">
                          <a:latin typeface="Cambria Math"/>
                        </a:rPr>
                        <m:t> 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𝑢</m:t>
                              </m:r>
                              <m:d>
                                <m:d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0</m:t>
                                  </m:r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sz="1400" b="0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𝑢</m:t>
                              </m:r>
                              <m:d>
                                <m:d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𝑙</m:t>
                                  </m:r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sz="1400" b="0" i="1" smtClean="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f>
                                    <m:f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𝜕</m:t>
                                      </m:r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𝑢</m:t>
                                      </m:r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(</m:t>
                                      </m:r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𝑙</m:t>
                                      </m:r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,</m:t>
                                      </m:r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𝑡</m:t>
                                      </m:r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)</m:t>
                                      </m:r>
                                    </m:num>
                                    <m:den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𝜕</m:t>
                                      </m:r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𝑥</m:t>
                                      </m:r>
                                    </m:den>
                                  </m:f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.</m:t>
                                  </m:r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𝐸𝐴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𝑘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58" name="TextBox 1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9872" y="4799815"/>
                <a:ext cx="2362200" cy="89005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" name="TextBox 158"/>
              <p:cNvSpPr txBox="1"/>
              <p:nvPr/>
            </p:nvSpPr>
            <p:spPr>
              <a:xfrm>
                <a:off x="5410200" y="5964693"/>
                <a:ext cx="1993162" cy="5749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𝐼</m:t>
                      </m:r>
                      <m:r>
                        <a:rPr lang="en-US" sz="1600" b="0" i="1" smtClean="0">
                          <a:latin typeface="Cambria Math"/>
                        </a:rPr>
                        <m:t>.</m:t>
                      </m:r>
                      <m:r>
                        <a:rPr lang="en-US" sz="1600" b="0" i="1" smtClean="0">
                          <a:latin typeface="Cambria Math"/>
                        </a:rPr>
                        <m:t>𝐶</m:t>
                      </m:r>
                      <m:r>
                        <a:rPr lang="en-US" sz="1600" b="0" i="1" smtClean="0">
                          <a:latin typeface="Cambria Math"/>
                        </a:rPr>
                        <m:t> 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𝑢</m:t>
                              </m:r>
                              <m:d>
                                <m:d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a:rPr lang="en-US" sz="1600" b="0" i="1" smtClean="0"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  <m:e>
                              <m:acc>
                                <m:accPr>
                                  <m:chr m:val="̇"/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𝑢</m:t>
                                  </m:r>
                                </m:e>
                              </m:acc>
                              <m:r>
                                <a:rPr lang="en-US" sz="1600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0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)=</m:t>
                              </m:r>
                              <m:acc>
                                <m:accPr>
                                  <m:chr m:val="̇"/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b="0" i="1" smtClean="0">
                                          <a:latin typeface="Cambria Math"/>
                                        </a:rPr>
                                        <m:t>𝑢</m:t>
                                      </m:r>
                                    </m:e>
                                    <m:sub>
                                      <m:r>
                                        <a:rPr lang="en-US" sz="1600" b="0" i="1" smtClean="0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eqArr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59" name="TextBox 1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5964693"/>
                <a:ext cx="1993162" cy="574966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8" name="Picture 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750" y="1360504"/>
            <a:ext cx="2482859" cy="761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9" name="Picture 1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750" y="3636994"/>
            <a:ext cx="2615953" cy="7962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0" name="Picture 1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786" y="5187640"/>
            <a:ext cx="3541306" cy="799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" name="TextBox 162"/>
          <p:cNvSpPr txBox="1"/>
          <p:nvPr/>
        </p:nvSpPr>
        <p:spPr>
          <a:xfrm>
            <a:off x="601360" y="334016"/>
            <a:ext cx="243382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rtl="1">
              <a:defRPr/>
            </a:pPr>
            <a:r>
              <a:rPr lang="en-US" sz="1500" b="1" kern="0" dirty="0">
                <a:ln w="3175">
                  <a:noFill/>
                </a:ln>
                <a:solidFill>
                  <a:sysClr val="window" lastClr="FFFFFF"/>
                </a:solidFill>
                <a:cs typeface="B Bardiya" pitchFamily="2" charset="-78"/>
              </a:rPr>
              <a:t>Vibration </a:t>
            </a:r>
            <a:r>
              <a:rPr lang="en-US" sz="1500" b="1" kern="0" dirty="0" smtClean="0">
                <a:ln w="3175">
                  <a:noFill/>
                </a:ln>
                <a:solidFill>
                  <a:sysClr val="window" lastClr="FFFFFF"/>
                </a:solidFill>
                <a:cs typeface="B Bardiya" pitchFamily="2" charset="-78"/>
              </a:rPr>
              <a:t> of  1D  bar </a:t>
            </a:r>
            <a:endParaRPr kumimoji="0" lang="en-US" sz="1500" b="0" i="0" u="none" strike="noStrike" kern="0" cap="none" spc="0" normalizeH="0" baseline="0" noProof="0" dirty="0">
              <a:ln w="3175">
                <a:noFill/>
              </a:ln>
              <a:solidFill>
                <a:sysClr val="window" lastClr="FFFFFF"/>
              </a:solidFill>
              <a:uLnTx/>
              <a:uFillTx/>
              <a:cs typeface="B Bardiya" pitchFamily="2" charset="-78"/>
            </a:endParaRPr>
          </a:p>
        </p:txBody>
      </p:sp>
      <p:sp>
        <p:nvSpPr>
          <p:cNvPr id="164" name="Rectangle 163"/>
          <p:cNvSpPr/>
          <p:nvPr/>
        </p:nvSpPr>
        <p:spPr>
          <a:xfrm>
            <a:off x="6173784" y="3796960"/>
            <a:ext cx="247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Koodak" pitchFamily="2" charset="-78"/>
              </a:rPr>
              <a:t>;</a:t>
            </a:r>
            <a:endParaRPr lang="en-US" b="1" dirty="0">
              <a:solidFill>
                <a:schemeClr val="accent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5" name="Rectangle 164"/>
          <p:cNvSpPr/>
          <p:nvPr/>
        </p:nvSpPr>
        <p:spPr>
          <a:xfrm>
            <a:off x="3962400" y="3838545"/>
            <a:ext cx="247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Koodak" pitchFamily="2" charset="-78"/>
              </a:rPr>
              <a:t>;</a:t>
            </a:r>
            <a:endParaRPr lang="en-US" b="1" dirty="0">
              <a:solidFill>
                <a:schemeClr val="accent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6" name="Rectangle 165"/>
          <p:cNvSpPr/>
          <p:nvPr/>
        </p:nvSpPr>
        <p:spPr>
          <a:xfrm>
            <a:off x="3764736" y="1582600"/>
            <a:ext cx="247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Koodak" pitchFamily="2" charset="-78"/>
              </a:rPr>
              <a:t>;</a:t>
            </a:r>
            <a:endParaRPr lang="en-US" b="1" dirty="0">
              <a:solidFill>
                <a:schemeClr val="accent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700598"/>
              </p:ext>
            </p:extLst>
          </p:nvPr>
        </p:nvGraphicFramePr>
        <p:xfrm>
          <a:off x="5296466" y="2609457"/>
          <a:ext cx="153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14" imgW="1536480" imgH="419040" progId="Equation.3">
                  <p:embed/>
                </p:oleObj>
              </mc:Choice>
              <mc:Fallback>
                <p:oleObj name="Equation" r:id="rId14" imgW="153648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296466" y="2609457"/>
                        <a:ext cx="1536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825140"/>
              </p:ext>
            </p:extLst>
          </p:nvPr>
        </p:nvGraphicFramePr>
        <p:xfrm>
          <a:off x="6420968" y="4213318"/>
          <a:ext cx="1841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16" imgW="1841400" imgH="419040" progId="Equation.3">
                  <p:embed/>
                </p:oleObj>
              </mc:Choice>
              <mc:Fallback>
                <p:oleObj name="Equation" r:id="rId16" imgW="1841400" imgH="41904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420968" y="4213318"/>
                        <a:ext cx="1841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0300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7" grpId="0"/>
      <p:bldP spid="98" grpId="0"/>
      <p:bldP spid="5145" grpId="0"/>
      <p:bldP spid="100" grpId="0"/>
      <p:bldP spid="101" grpId="0"/>
      <p:bldP spid="110" grpId="0"/>
      <p:bldP spid="136" grpId="0"/>
      <p:bldP spid="147" grpId="0"/>
      <p:bldP spid="158" grpId="0"/>
      <p:bldP spid="159" grpId="0"/>
      <p:bldP spid="164" grpId="0"/>
      <p:bldP spid="165" grpId="0"/>
      <p:bldP spid="16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Flowchart: Document 2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cxnSp>
        <p:nvCxnSpPr>
          <p:cNvPr id="23" name="Straight Connector 22"/>
          <p:cNvCxnSpPr>
            <a:stCxn id="24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noFill/>
          <a:ln w="28575" cap="flat" cmpd="sng" algn="ctr">
            <a:solidFill>
              <a:srgbClr val="475A8D">
                <a:lumMod val="20000"/>
                <a:lumOff val="80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24" name="Donut 23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rgbClr val="475A8D">
              <a:lumMod val="20000"/>
              <a:lumOff val="80000"/>
            </a:srgbClr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25" name="8-Point Star 24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2000" b="1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6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410200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مشتقات جزئی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01360" y="334016"/>
            <a:ext cx="243382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rtl="1">
              <a:defRPr/>
            </a:pPr>
            <a:r>
              <a:rPr lang="en-US" sz="1500" b="1" kern="0" dirty="0">
                <a:ln w="3175">
                  <a:noFill/>
                </a:ln>
                <a:solidFill>
                  <a:sysClr val="window" lastClr="FFFFFF"/>
                </a:solidFill>
                <a:cs typeface="B Bardiya" pitchFamily="2" charset="-78"/>
              </a:rPr>
              <a:t>Vibration </a:t>
            </a:r>
            <a:r>
              <a:rPr lang="en-US" sz="1500" b="1" kern="0" dirty="0" smtClean="0">
                <a:ln w="3175">
                  <a:noFill/>
                </a:ln>
                <a:solidFill>
                  <a:sysClr val="window" lastClr="FFFFFF"/>
                </a:solidFill>
                <a:cs typeface="B Bardiya" pitchFamily="2" charset="-78"/>
              </a:rPr>
              <a:t> of  1D  bar </a:t>
            </a:r>
            <a:endParaRPr kumimoji="0" lang="en-US" sz="1500" b="0" i="0" u="none" strike="noStrike" kern="0" cap="none" spc="0" normalizeH="0" baseline="0" noProof="0" dirty="0">
              <a:ln w="3175">
                <a:noFill/>
              </a:ln>
              <a:solidFill>
                <a:sysClr val="window" lastClr="FFFFFF"/>
              </a:solidFill>
              <a:uLnTx/>
              <a:uFillTx/>
              <a:cs typeface="B Bardiya" pitchFamily="2" charset="-78"/>
            </a:endParaRPr>
          </a:p>
        </p:txBody>
      </p:sp>
      <p:sp>
        <p:nvSpPr>
          <p:cNvPr id="29" name="TextBox 28"/>
          <p:cNvSpPr txBox="1"/>
          <p:nvPr/>
        </p:nvSpPr>
        <p:spPr>
          <a:xfrm rot="1764630">
            <a:off x="7141368" y="1082000"/>
            <a:ext cx="118556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500" dirty="0" smtClean="0">
                <a:solidFill>
                  <a:schemeClr val="accent6">
                    <a:lumMod val="50000"/>
                  </a:schemeClr>
                </a:solidFill>
                <a:cs typeface="B Koodak" pitchFamily="2" charset="-78"/>
              </a:rPr>
              <a:t>تابع دیراک</a:t>
            </a:r>
            <a:endParaRPr lang="en-US" sz="1500" dirty="0">
              <a:solidFill>
                <a:schemeClr val="accent6">
                  <a:lumMod val="50000"/>
                </a:schemeClr>
              </a:solidFill>
              <a:cs typeface="B Koodak" pitchFamily="2" charset="-78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825911" y="1451935"/>
            <a:ext cx="487680" cy="400110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2000" kern="0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(4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283" y="1339189"/>
            <a:ext cx="4038600" cy="625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8905" y="1058917"/>
            <a:ext cx="1981735" cy="1285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912780"/>
              </p:ext>
            </p:extLst>
          </p:nvPr>
        </p:nvGraphicFramePr>
        <p:xfrm>
          <a:off x="2311567" y="2066109"/>
          <a:ext cx="2933080" cy="556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" name="Equation" r:id="rId6" imgW="2209680" imgH="419040" progId="Equation.DSMT4">
                  <p:embed/>
                </p:oleObj>
              </mc:Choice>
              <mc:Fallback>
                <p:oleObj name="Equation" r:id="rId6" imgW="2209680" imgH="419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567" y="2066109"/>
                        <a:ext cx="2933080" cy="556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446475"/>
              </p:ext>
            </p:extLst>
          </p:nvPr>
        </p:nvGraphicFramePr>
        <p:xfrm>
          <a:off x="7458062" y="2205604"/>
          <a:ext cx="1254163" cy="277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" name="Equation" r:id="rId8" imgW="1091880" imgH="253800" progId="Equation.DSMT4">
                  <p:embed/>
                </p:oleObj>
              </mc:Choice>
              <mc:Fallback>
                <p:oleObj name="Equation" r:id="rId8" imgW="1091880" imgH="253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062" y="2205604"/>
                        <a:ext cx="1254163" cy="277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Box 75"/>
          <p:cNvSpPr txBox="1"/>
          <p:nvPr/>
        </p:nvSpPr>
        <p:spPr>
          <a:xfrm>
            <a:off x="381000" y="3157586"/>
            <a:ext cx="487680" cy="400110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2000" kern="0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(5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381000" y="4752349"/>
            <a:ext cx="487680" cy="400110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2000" kern="0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(6</a:t>
            </a:r>
          </a:p>
        </p:txBody>
      </p:sp>
      <p:pic>
        <p:nvPicPr>
          <p:cNvPr id="6152" name="Picture 8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584"/>
          <a:stretch/>
        </p:blipFill>
        <p:spPr bwMode="auto">
          <a:xfrm>
            <a:off x="825911" y="2900848"/>
            <a:ext cx="2618569" cy="1073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6" name="Picture 12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061"/>
          <a:stretch/>
        </p:blipFill>
        <p:spPr bwMode="auto">
          <a:xfrm>
            <a:off x="786187" y="4416185"/>
            <a:ext cx="2618568" cy="11999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64" name="Picture 1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4647" y="2747060"/>
            <a:ext cx="2129695" cy="1381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5" name="TextBox 124"/>
          <p:cNvSpPr txBox="1"/>
          <p:nvPr/>
        </p:nvSpPr>
        <p:spPr>
          <a:xfrm rot="1764630">
            <a:off x="6860952" y="2943480"/>
            <a:ext cx="118556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500" dirty="0" smtClean="0">
                <a:solidFill>
                  <a:schemeClr val="accent6">
                    <a:lumMod val="50000"/>
                  </a:schemeClr>
                </a:solidFill>
                <a:cs typeface="B Koodak" pitchFamily="2" charset="-78"/>
              </a:rPr>
              <a:t>تابع هوی ساید</a:t>
            </a:r>
            <a:endParaRPr lang="en-US" sz="1500" dirty="0">
              <a:solidFill>
                <a:schemeClr val="accent6">
                  <a:lumMod val="50000"/>
                </a:schemeClr>
              </a:solidFill>
              <a:cs typeface="B Koodak" pitchFamily="2" charset="-78"/>
            </a:endParaRPr>
          </a:p>
        </p:txBody>
      </p:sp>
      <p:graphicFrame>
        <p:nvGraphicFramePr>
          <p:cNvPr id="6165" name="Object 61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218835"/>
              </p:ext>
            </p:extLst>
          </p:nvPr>
        </p:nvGraphicFramePr>
        <p:xfrm>
          <a:off x="7291875" y="3974728"/>
          <a:ext cx="1449635" cy="322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8" name="Equation" r:id="rId13" imgW="1143000" imgH="253800" progId="Equation.DSMT4">
                  <p:embed/>
                </p:oleObj>
              </mc:Choice>
              <mc:Fallback>
                <p:oleObj name="Equation" r:id="rId13" imgW="11430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875" y="3974728"/>
                        <a:ext cx="1449635" cy="322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6" name="Object 6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037906"/>
              </p:ext>
            </p:extLst>
          </p:nvPr>
        </p:nvGraphicFramePr>
        <p:xfrm>
          <a:off x="2514600" y="3810000"/>
          <a:ext cx="2486670" cy="537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9" name="Equation" r:id="rId15" imgW="2057400" imgH="444240" progId="Equation.DSMT4">
                  <p:embed/>
                </p:oleObj>
              </mc:Choice>
              <mc:Fallback>
                <p:oleObj name="Equation" r:id="rId15" imgW="205740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810000"/>
                        <a:ext cx="2486670" cy="5372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67" name="Picture 19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544425"/>
            <a:ext cx="2175164" cy="14074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68" name="Picture 20"/>
          <p:cNvPicPr>
            <a:picLocks noChangeAspect="1" noChangeArrowheads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780"/>
          <a:stretch/>
        </p:blipFill>
        <p:spPr bwMode="auto">
          <a:xfrm>
            <a:off x="4518985" y="4656563"/>
            <a:ext cx="1992917" cy="1444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0" name="Rectangle 129"/>
          <p:cNvSpPr/>
          <p:nvPr/>
        </p:nvSpPr>
        <p:spPr>
          <a:xfrm>
            <a:off x="6531346" y="5071851"/>
            <a:ext cx="247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cs typeface="B Koodak" pitchFamily="2" charset="-78"/>
              </a:rPr>
              <a:t>;</a:t>
            </a:r>
            <a:endParaRPr lang="en-US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graphicFrame>
        <p:nvGraphicFramePr>
          <p:cNvPr id="6169" name="Object 6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522610"/>
              </p:ext>
            </p:extLst>
          </p:nvPr>
        </p:nvGraphicFramePr>
        <p:xfrm>
          <a:off x="203793" y="5672550"/>
          <a:ext cx="4143435" cy="558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0" name="Equation" r:id="rId19" imgW="3390840" imgH="457200" progId="Equation.DSMT4">
                  <p:embed/>
                </p:oleObj>
              </mc:Choice>
              <mc:Fallback>
                <p:oleObj name="Equation" r:id="rId19" imgW="339084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793" y="5672550"/>
                        <a:ext cx="4143435" cy="558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" name="Rectangle 131"/>
          <p:cNvSpPr/>
          <p:nvPr/>
        </p:nvSpPr>
        <p:spPr>
          <a:xfrm>
            <a:off x="5371319" y="1496450"/>
            <a:ext cx="247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Koodak" pitchFamily="2" charset="-78"/>
              </a:rPr>
              <a:t>;</a:t>
            </a:r>
            <a:endParaRPr lang="en-US" b="1" dirty="0">
              <a:solidFill>
                <a:schemeClr val="accent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3" name="Rectangle 132"/>
          <p:cNvSpPr/>
          <p:nvPr/>
        </p:nvSpPr>
        <p:spPr>
          <a:xfrm>
            <a:off x="4324816" y="3157586"/>
            <a:ext cx="247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Koodak" pitchFamily="2" charset="-78"/>
              </a:rPr>
              <a:t>;</a:t>
            </a:r>
            <a:endParaRPr lang="en-US" b="1" dirty="0">
              <a:solidFill>
                <a:schemeClr val="accent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938174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0" grpId="0"/>
      <p:bldP spid="76" grpId="0"/>
      <p:bldP spid="87" grpId="0"/>
      <p:bldP spid="125" grpId="0"/>
      <p:bldP spid="130" grpId="0"/>
      <p:bldP spid="132" grpId="0"/>
      <p:bldP spid="1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Flowchart: Document 53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cxnSp>
        <p:nvCxnSpPr>
          <p:cNvPr id="55" name="Straight Connector 54"/>
          <p:cNvCxnSpPr>
            <a:stCxn id="56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noFill/>
          <a:ln w="28575" cap="flat" cmpd="sng" algn="ctr">
            <a:solidFill>
              <a:srgbClr val="475A8D">
                <a:lumMod val="20000"/>
                <a:lumOff val="80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56" name="Donut 55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rgbClr val="475A8D">
              <a:lumMod val="20000"/>
              <a:lumOff val="80000"/>
            </a:srgbClr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57" name="8-Point Star 56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2000" b="1" kern="0" noProof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7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410200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مشتقات جزئی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2813015" y="941832"/>
            <a:ext cx="61683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600" b="1" dirty="0" smtClean="0">
                <a:solidFill>
                  <a:schemeClr val="accent6">
                    <a:lumMod val="50000"/>
                  </a:schemeClr>
                </a:solidFill>
                <a:cs typeface="B Koodak" pitchFamily="2" charset="-78"/>
              </a:rPr>
              <a:t>2) چگونه یک معادله دیفرانسیل حل میشود؟</a:t>
            </a:r>
            <a:r>
              <a:rPr lang="en-US" sz="1600" b="1" dirty="0" smtClean="0">
                <a:solidFill>
                  <a:schemeClr val="accent6">
                    <a:lumMod val="50000"/>
                  </a:schemeClr>
                </a:solidFill>
                <a:cs typeface="B Koodak" pitchFamily="2" charset="-78"/>
              </a:rPr>
              <a:t>)</a:t>
            </a:r>
            <a:r>
              <a:rPr lang="fa-IR" sz="1600" b="1" dirty="0" smtClean="0">
                <a:solidFill>
                  <a:schemeClr val="accent6">
                    <a:lumMod val="50000"/>
                  </a:schemeClr>
                </a:solidFill>
                <a:cs typeface="B Koodak" pitchFamily="2" charset="-78"/>
              </a:rPr>
              <a:t>با حل یک مثال توضیح داده خواهد شد)</a:t>
            </a:r>
            <a:endParaRPr lang="en-US" sz="1600" b="1" dirty="0">
              <a:solidFill>
                <a:schemeClr val="accent6">
                  <a:lumMod val="50000"/>
                </a:schemeClr>
              </a:solidFill>
              <a:cs typeface="B Koodak" pitchFamily="2" charset="-78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6171911" y="1539127"/>
            <a:ext cx="20136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en-US" sz="1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Koodak" pitchFamily="2" charset="-78"/>
              </a:rPr>
              <a:t>A</a:t>
            </a:r>
            <a:r>
              <a:rPr lang="fa-IR" sz="1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Koodak" pitchFamily="2" charset="-78"/>
              </a:rPr>
              <a:t>)  </a:t>
            </a:r>
            <a:r>
              <a:rPr lang="fa-IR" sz="1400" dirty="0" smtClean="0">
                <a:cs typeface="B Koodak" pitchFamily="2" charset="-78"/>
              </a:rPr>
              <a:t>طبق ادعای دالامبر داریم : </a:t>
            </a:r>
            <a:endParaRPr lang="en-US" sz="1400" dirty="0"/>
          </a:p>
        </p:txBody>
      </p:sp>
      <p:sp>
        <p:nvSpPr>
          <p:cNvPr id="63" name="Rectangle 62"/>
          <p:cNvSpPr/>
          <p:nvPr/>
        </p:nvSpPr>
        <p:spPr>
          <a:xfrm>
            <a:off x="497017" y="341411"/>
            <a:ext cx="3042501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a-IR" sz="1500" b="1" dirty="0">
                <a:solidFill>
                  <a:schemeClr val="bg1"/>
                </a:solidFill>
                <a:cs typeface="B Koodak" pitchFamily="2" charset="-78"/>
              </a:rPr>
              <a:t> </a:t>
            </a:r>
            <a:r>
              <a:rPr lang="en-US" sz="1500" b="1" dirty="0" smtClean="0">
                <a:solidFill>
                  <a:schemeClr val="bg1"/>
                </a:solidFill>
              </a:rPr>
              <a:t>D` Alembert</a:t>
            </a:r>
            <a:r>
              <a:rPr lang="fa-IR" sz="1500" b="1" dirty="0" smtClean="0">
                <a:solidFill>
                  <a:schemeClr val="bg1"/>
                </a:solidFill>
              </a:rPr>
              <a:t> </a:t>
            </a:r>
            <a:r>
              <a:rPr lang="en-US" sz="1500" b="1" dirty="0" smtClean="0">
                <a:solidFill>
                  <a:schemeClr val="bg1"/>
                </a:solidFill>
              </a:rPr>
              <a:t>`s </a:t>
            </a:r>
            <a:r>
              <a:rPr lang="en-US" sz="1500" b="1" dirty="0" smtClean="0">
                <a:solidFill>
                  <a:schemeClr val="bg1"/>
                </a:solidFill>
                <a:cs typeface="B Koodak" pitchFamily="2" charset="-78"/>
              </a:rPr>
              <a:t>solution of wave Eq.</a:t>
            </a:r>
            <a:endParaRPr lang="en-US" sz="1500" b="1" dirty="0">
              <a:solidFill>
                <a:schemeClr val="bg1"/>
              </a:solidFill>
            </a:endParaRPr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156348"/>
              </p:ext>
            </p:extLst>
          </p:nvPr>
        </p:nvGraphicFramePr>
        <p:xfrm>
          <a:off x="1056528" y="1459028"/>
          <a:ext cx="3962400" cy="571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6" name="Equation" r:id="rId3" imgW="2908080" imgH="419040" progId="Equation.DSMT4">
                  <p:embed/>
                </p:oleObj>
              </mc:Choice>
              <mc:Fallback>
                <p:oleObj name="Equation" r:id="rId3" imgW="290808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528" y="1459028"/>
                        <a:ext cx="3962400" cy="5710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64"/>
          <p:cNvSpPr/>
          <p:nvPr/>
        </p:nvSpPr>
        <p:spPr>
          <a:xfrm>
            <a:off x="5346984" y="1565149"/>
            <a:ext cx="41870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1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Koodak" pitchFamily="2" charset="-78"/>
              </a:rPr>
              <a:t>(1)</a:t>
            </a:r>
            <a:endParaRPr lang="en-US" sz="1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263088" y="2269993"/>
                <a:ext cx="2447401" cy="6415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B.C: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160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𝑢</m:t>
                            </m:r>
                            <m:d>
                              <m:dPr>
                                <m:ctrlP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0</m:t>
                                </m:r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en-US" sz="1600" b="0" i="1" smtClean="0">
                                <a:latin typeface="Cambria Math"/>
                              </a:rPr>
                              <m:t>=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𝑢</m:t>
                            </m:r>
                            <m:d>
                              <m:dPr>
                                <m:ctrlP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𝑙</m:t>
                                </m:r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en-US" sz="1600" b="0" i="1" smtClean="0">
                                <a:latin typeface="Cambria Math"/>
                              </a:rPr>
                              <m:t>=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0</m:t>
                            </m:r>
                          </m:e>
                          <m:e/>
                        </m:eqArr>
                      </m:e>
                    </m:d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088" y="2269993"/>
                <a:ext cx="2447401" cy="641586"/>
              </a:xfrm>
              <a:prstGeom prst="rect">
                <a:avLst/>
              </a:prstGeom>
              <a:blipFill>
                <a:blip r:embed="rId5"/>
                <a:stretch>
                  <a:fillRect l="-12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Rectangle 66"/>
          <p:cNvSpPr/>
          <p:nvPr/>
        </p:nvSpPr>
        <p:spPr>
          <a:xfrm>
            <a:off x="2689423" y="2408777"/>
            <a:ext cx="247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cs typeface="B Koodak" pitchFamily="2" charset="-78"/>
              </a:rPr>
              <a:t>;</a:t>
            </a:r>
            <a:endParaRPr lang="en-US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344677"/>
              </p:ext>
            </p:extLst>
          </p:nvPr>
        </p:nvGraphicFramePr>
        <p:xfrm>
          <a:off x="3143744" y="2305031"/>
          <a:ext cx="1755479" cy="557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7" name="Equation" r:id="rId6" imgW="1320480" imgH="419040" progId="Equation.DSMT4">
                  <p:embed/>
                </p:oleObj>
              </mc:Choice>
              <mc:Fallback>
                <p:oleObj name="Equation" r:id="rId6" imgW="132048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744" y="2305031"/>
                        <a:ext cx="1755479" cy="5570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8" name="Picture 10"/>
          <p:cNvPicPr>
            <a:picLocks noChangeAspect="1" noChangeArrowheads="1"/>
          </p:cNvPicPr>
          <p:nvPr/>
        </p:nvPicPr>
        <p:blipFill>
          <a:blip r:embed="rId8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1277" y="2079624"/>
            <a:ext cx="2627067" cy="937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3" name="Right Arrow 82"/>
          <p:cNvSpPr/>
          <p:nvPr/>
        </p:nvSpPr>
        <p:spPr>
          <a:xfrm>
            <a:off x="5010912" y="2408777"/>
            <a:ext cx="1022936" cy="369332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1200" dirty="0" smtClean="0">
                <a:cs typeface="B Koodak" pitchFamily="2" charset="-78"/>
              </a:rPr>
              <a:t>شکل مسئله</a:t>
            </a:r>
            <a:endParaRPr lang="en-US" sz="1200" dirty="0">
              <a:cs typeface="B Koodak" pitchFamily="2" charset="-78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0" y="3551241"/>
            <a:ext cx="17907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1400" dirty="0" smtClean="0">
                <a:cs typeface="B Koodak" pitchFamily="2" charset="-78"/>
              </a:rPr>
              <a:t>: جایگذاری </a:t>
            </a:r>
            <a:r>
              <a:rPr lang="en-US" sz="1400" dirty="0" smtClean="0">
                <a:cs typeface="B Koodak" pitchFamily="2" charset="-78"/>
              </a:rPr>
              <a:t>I.C</a:t>
            </a:r>
            <a:r>
              <a:rPr lang="fa-IR" sz="1400" dirty="0" smtClean="0">
                <a:cs typeface="B Koodak" pitchFamily="2" charset="-78"/>
              </a:rPr>
              <a:t> در معادله</a:t>
            </a:r>
            <a:endParaRPr lang="en-US" sz="1400" dirty="0"/>
          </a:p>
        </p:txBody>
      </p:sp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995009"/>
              </p:ext>
            </p:extLst>
          </p:nvPr>
        </p:nvGraphicFramePr>
        <p:xfrm>
          <a:off x="1756151" y="3289125"/>
          <a:ext cx="2739454" cy="833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8" name="Equation" r:id="rId9" imgW="2336760" imgH="711000" progId="Equation.DSMT4">
                  <p:embed/>
                </p:oleObj>
              </mc:Choice>
              <mc:Fallback>
                <p:oleObj name="Equation" r:id="rId9" imgW="2336760" imgH="71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6151" y="3289125"/>
                        <a:ext cx="2739454" cy="833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216412"/>
              </p:ext>
            </p:extLst>
          </p:nvPr>
        </p:nvGraphicFramePr>
        <p:xfrm>
          <a:off x="5376878" y="3269905"/>
          <a:ext cx="3523076" cy="827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9" name="Equation" r:id="rId11" imgW="2920680" imgH="685800" progId="Equation.DSMT4">
                  <p:embed/>
                </p:oleObj>
              </mc:Choice>
              <mc:Fallback>
                <p:oleObj name="Equation" r:id="rId11" imgW="292068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878" y="3269905"/>
                        <a:ext cx="3523076" cy="827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900737"/>
              </p:ext>
            </p:extLst>
          </p:nvPr>
        </p:nvGraphicFramePr>
        <p:xfrm>
          <a:off x="1511789" y="4241979"/>
          <a:ext cx="2112405" cy="1034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0" name="Equation" r:id="rId13" imgW="1866600" imgH="914400" progId="Equation.DSMT4">
                  <p:embed/>
                </p:oleObj>
              </mc:Choice>
              <mc:Fallback>
                <p:oleObj name="Equation" r:id="rId13" imgW="1866600" imgH="914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789" y="4241979"/>
                        <a:ext cx="2112405" cy="1034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2" name="Straight Arrow Connector 91"/>
          <p:cNvCxnSpPr/>
          <p:nvPr/>
        </p:nvCxnSpPr>
        <p:spPr>
          <a:xfrm>
            <a:off x="4580519" y="3683484"/>
            <a:ext cx="500395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/>
          <p:nvPr/>
        </p:nvCxnSpPr>
        <p:spPr>
          <a:xfrm>
            <a:off x="892804" y="4759303"/>
            <a:ext cx="500395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Rectangle 89"/>
              <p:cNvSpPr/>
              <p:nvPr/>
            </p:nvSpPr>
            <p:spPr>
              <a:xfrm>
                <a:off x="4391077" y="4560894"/>
                <a:ext cx="3157205" cy="3463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rtl="1"/>
                <a:r>
                  <a:rPr lang="fa-IR" sz="1400" dirty="0" smtClean="0">
                    <a:cs typeface="B Koodak" pitchFamily="2" charset="-78"/>
                  </a:rPr>
                  <a:t>انتگرال میگیریم تا</a:t>
                </a:r>
                <a14:m>
                  <m:oMath xmlns:m="http://schemas.openxmlformats.org/officeDocument/2006/math">
                    <m:r>
                      <a:rPr lang="fa-IR" sz="1400" b="0" i="0" smtClean="0">
                        <a:latin typeface="Cambria Math"/>
                        <a:ea typeface="Cambria Math"/>
                        <a:cs typeface="B Koodak" pitchFamily="2" charset="-78"/>
                      </a:rPr>
                      <m:t> </m:t>
                    </m:r>
                    <m:r>
                      <a:rPr lang="fa-IR" sz="1400" b="0" i="1" smtClean="0">
                        <a:latin typeface="Cambria Math"/>
                        <a:ea typeface="Cambria Math"/>
                        <a:cs typeface="B Koodak" pitchFamily="2" charset="-78"/>
                      </a:rPr>
                      <m:t>𝜓</m:t>
                    </m:r>
                    <m:r>
                      <a:rPr lang="fa-IR" sz="1400" b="0" i="1" smtClean="0">
                        <a:latin typeface="Cambria Math"/>
                        <a:ea typeface="Cambria Math"/>
                        <a:cs typeface="B Koodak" pitchFamily="2" charset="-78"/>
                      </a:rPr>
                      <m:t> </m:t>
                    </m:r>
                    <m:r>
                      <a:rPr lang="fa-IR" sz="1400" b="0" i="1" smtClean="0">
                        <a:latin typeface="Cambria Math"/>
                        <a:ea typeface="Cambria Math"/>
                        <a:cs typeface="B Koodak" pitchFamily="2" charset="-78"/>
                      </a:rPr>
                      <m:t>و</m:t>
                    </m:r>
                    <m:r>
                      <a:rPr lang="fa-IR" sz="1400" b="0" i="1" smtClean="0">
                        <a:latin typeface="Cambria Math"/>
                        <a:ea typeface="Cambria Math"/>
                        <a:cs typeface="B Koodak" pitchFamily="2" charset="-78"/>
                      </a:rPr>
                      <m:t> </m:t>
                    </m:r>
                    <m:r>
                      <a:rPr lang="fa-IR" sz="1400" b="0" i="1" smtClean="0">
                        <a:latin typeface="Cambria Math"/>
                        <a:ea typeface="Cambria Math"/>
                        <a:cs typeface="B Koodak" pitchFamily="2" charset="-78"/>
                      </a:rPr>
                      <m:t>𝜑</m:t>
                    </m:r>
                    <m:r>
                      <a:rPr lang="fa-IR" sz="1400" b="0" i="1" smtClean="0">
                        <a:latin typeface="Cambria Math"/>
                        <a:ea typeface="Cambria Math"/>
                        <a:cs typeface="B Koodak" pitchFamily="2" charset="-78"/>
                      </a:rPr>
                      <m:t> </m:t>
                    </m:r>
                  </m:oMath>
                </a14:m>
                <a:r>
                  <a:rPr lang="fa-IR" sz="1400" dirty="0" smtClean="0">
                    <a:cs typeface="B Koodak" pitchFamily="2" charset="-78"/>
                  </a:rPr>
                  <a:t>بدست آیند.</a:t>
                </a:r>
                <a:endParaRPr lang="en-US" sz="1400" dirty="0">
                  <a:cs typeface="B Koodak" pitchFamily="2" charset="-78"/>
                </a:endParaRPr>
              </a:p>
            </p:txBody>
          </p:sp>
        </mc:Choice>
        <mc:Fallback xmlns="">
          <p:sp>
            <p:nvSpPr>
              <p:cNvPr id="90" name="Rectangle 8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1077" y="4560894"/>
                <a:ext cx="3157205" cy="346377"/>
              </a:xfrm>
              <a:prstGeom prst="rect">
                <a:avLst/>
              </a:prstGeom>
              <a:blipFill rotWithShape="1">
                <a:blip r:embed="rId15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7" name="Straight Arrow Connector 96"/>
          <p:cNvCxnSpPr/>
          <p:nvPr/>
        </p:nvCxnSpPr>
        <p:spPr>
          <a:xfrm>
            <a:off x="7685209" y="4734083"/>
            <a:ext cx="500395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19616"/>
              </p:ext>
            </p:extLst>
          </p:nvPr>
        </p:nvGraphicFramePr>
        <p:xfrm>
          <a:off x="420924" y="5441792"/>
          <a:ext cx="4492887" cy="559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1" name="Equation" r:id="rId16" imgW="3771720" imgH="469800" progId="Equation.DSMT4">
                  <p:embed/>
                </p:oleObj>
              </mc:Choice>
              <mc:Fallback>
                <p:oleObj name="Equation" r:id="rId16" imgW="3771720" imgH="469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924" y="5441792"/>
                        <a:ext cx="4492887" cy="559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" name="Object 71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517118"/>
              </p:ext>
            </p:extLst>
          </p:nvPr>
        </p:nvGraphicFramePr>
        <p:xfrm>
          <a:off x="405430" y="6025896"/>
          <a:ext cx="445735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2" name="Equation" r:id="rId18" imgW="3835080" imgH="469800" progId="Equation.DSMT4">
                  <p:embed/>
                </p:oleObj>
              </mc:Choice>
              <mc:Fallback>
                <p:oleObj name="Equation" r:id="rId18" imgW="3835080" imgH="469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30" y="6025896"/>
                        <a:ext cx="445735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" name="Left Brace 7168"/>
          <p:cNvSpPr/>
          <p:nvPr/>
        </p:nvSpPr>
        <p:spPr>
          <a:xfrm>
            <a:off x="166550" y="5416296"/>
            <a:ext cx="238399" cy="1219200"/>
          </a:xfrm>
          <a:prstGeom prst="leftBrac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4745573" y="5280203"/>
            <a:ext cx="41870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1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Koodak" pitchFamily="2" charset="-78"/>
              </a:rPr>
              <a:t>(2)</a:t>
            </a:r>
            <a:endParaRPr lang="en-US" sz="1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10" name="Straight Arrow Connector 109"/>
          <p:cNvCxnSpPr/>
          <p:nvPr/>
        </p:nvCxnSpPr>
        <p:spPr>
          <a:xfrm>
            <a:off x="3890682" y="4760678"/>
            <a:ext cx="500395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pic>
        <p:nvPicPr>
          <p:cNvPr id="114" name="Picture 2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2661" y="1280386"/>
            <a:ext cx="755035" cy="517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261176" y="2792433"/>
                <a:ext cx="167077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𝑢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𝑓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𝑥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1176" y="2792433"/>
                <a:ext cx="1670778" cy="369332"/>
              </a:xfrm>
              <a:prstGeom prst="rect">
                <a:avLst/>
              </a:prstGeom>
              <a:blipFill>
                <a:blip r:embed="rId21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3" name="Ink 2"/>
              <p14:cNvContentPartPr/>
              <p14:nvPr/>
            </p14:nvContentPartPr>
            <p14:xfrm>
              <a:off x="3393360" y="1500120"/>
              <a:ext cx="446760" cy="6166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3384000" y="1490760"/>
                <a:ext cx="465480" cy="635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58410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7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7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2" grpId="0"/>
      <p:bldP spid="65" grpId="0"/>
      <p:bldP spid="66" grpId="0"/>
      <p:bldP spid="67" grpId="0"/>
      <p:bldP spid="83" grpId="0" animBg="1"/>
      <p:bldP spid="84" grpId="0"/>
      <p:bldP spid="90" grpId="0"/>
      <p:bldP spid="7169" grpId="0" animBg="1"/>
      <p:bldP spid="10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>
            <a:stCxn id="4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noFill/>
          <a:ln w="28575" cap="flat" cmpd="sng" algn="ctr">
            <a:solidFill>
              <a:srgbClr val="475A8D">
                <a:lumMod val="20000"/>
                <a:lumOff val="80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" name="Donut 3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rgbClr val="475A8D">
              <a:lumMod val="20000"/>
              <a:lumOff val="80000"/>
            </a:srgbClr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5" name="8-Point Star 4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2000" b="1" kern="0" noProof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8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10200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مشتقات جزئی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7786466" y="1565148"/>
            <a:ext cx="500395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886323"/>
              </p:ext>
            </p:extLst>
          </p:nvPr>
        </p:nvGraphicFramePr>
        <p:xfrm>
          <a:off x="76391" y="2387233"/>
          <a:ext cx="4343400" cy="547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8" name="Equation" r:id="rId3" imgW="4228920" imgH="533160" progId="Equation.DSMT4">
                  <p:embed/>
                </p:oleObj>
              </mc:Choice>
              <mc:Fallback>
                <p:oleObj name="Equation" r:id="rId3" imgW="4228920" imgH="5331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91" y="2387233"/>
                        <a:ext cx="4343400" cy="547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>
            <a:off x="4613017" y="2667000"/>
            <a:ext cx="374643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5120640" y="2362200"/>
            <a:ext cx="3886200" cy="609600"/>
          </a:xfrm>
          <a:prstGeom prst="rect">
            <a:avLst/>
          </a:prstGeom>
          <a:ln>
            <a:noFill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078138"/>
              </p:ext>
            </p:extLst>
          </p:nvPr>
        </p:nvGraphicFramePr>
        <p:xfrm>
          <a:off x="5213178" y="2393950"/>
          <a:ext cx="377842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" name="Equation" r:id="rId5" imgW="3251160" imgH="469800" progId="Equation.DSMT4">
                  <p:embed/>
                </p:oleObj>
              </mc:Choice>
              <mc:Fallback>
                <p:oleObj name="Equation" r:id="rId5" imgW="3251160" imgH="469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178" y="2393950"/>
                        <a:ext cx="377842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355933"/>
              </p:ext>
            </p:extLst>
          </p:nvPr>
        </p:nvGraphicFramePr>
        <p:xfrm>
          <a:off x="247623" y="3664077"/>
          <a:ext cx="2362270" cy="31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" name="Equation" r:id="rId7" imgW="1930320" imgH="253800" progId="Equation.DSMT4">
                  <p:embed/>
                </p:oleObj>
              </mc:Choice>
              <mc:Fallback>
                <p:oleObj name="Equation" r:id="rId7" imgW="1930320" imgH="253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23" y="3664077"/>
                        <a:ext cx="2362270" cy="31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>
            <a:off x="1000716" y="3624453"/>
            <a:ext cx="685800" cy="0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1881588" y="3624453"/>
            <a:ext cx="685800" cy="0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1935768" y="3352721"/>
            <a:ext cx="66236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200" dirty="0" smtClean="0">
                <a:solidFill>
                  <a:schemeClr val="accent2">
                    <a:lumMod val="75000"/>
                  </a:schemeClr>
                </a:solidFill>
                <a:cs typeface="B Koodak" pitchFamily="2" charset="-78"/>
              </a:rPr>
              <a:t>موج رفت</a:t>
            </a:r>
          </a:p>
        </p:txBody>
      </p:sp>
      <p:sp>
        <p:nvSpPr>
          <p:cNvPr id="30" name="Rectangle 29"/>
          <p:cNvSpPr/>
          <p:nvPr/>
        </p:nvSpPr>
        <p:spPr>
          <a:xfrm>
            <a:off x="928277" y="3359646"/>
            <a:ext cx="83067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200" dirty="0">
                <a:solidFill>
                  <a:schemeClr val="accent2">
                    <a:lumMod val="50000"/>
                  </a:schemeClr>
                </a:solidFill>
                <a:cs typeface="B Koodak" pitchFamily="2" charset="-78"/>
              </a:rPr>
              <a:t>موج برگشت</a:t>
            </a:r>
            <a:endParaRPr lang="en-US" sz="12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32" name="Vertical Scroll 31"/>
          <p:cNvSpPr/>
          <p:nvPr/>
        </p:nvSpPr>
        <p:spPr>
          <a:xfrm>
            <a:off x="1000716" y="4262431"/>
            <a:ext cx="2552699" cy="1905000"/>
          </a:xfrm>
          <a:prstGeom prst="verticalScroll">
            <a:avLst/>
          </a:prstGeom>
          <a:gradFill flip="none" rotWithShape="1">
            <a:gsLst>
              <a:gs pos="0">
                <a:srgbClr val="93E9D5">
                  <a:shade val="30000"/>
                  <a:satMod val="115000"/>
                </a:srgbClr>
              </a:gs>
              <a:gs pos="50000">
                <a:srgbClr val="93E9D5">
                  <a:shade val="67500"/>
                  <a:satMod val="115000"/>
                </a:srgbClr>
              </a:gs>
              <a:gs pos="100000">
                <a:srgbClr val="93E9D5">
                  <a:shade val="100000"/>
                  <a:satMod val="115000"/>
                </a:srgbClr>
              </a:gs>
            </a:gsLst>
            <a:lin ang="0" scaled="1"/>
            <a:tileRect/>
          </a:gradFill>
          <a:ln w="12700">
            <a:solidFill>
              <a:schemeClr val="accent5">
                <a:lumMod val="50000"/>
              </a:schemeClr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1"/>
            <a:r>
              <a:rPr lang="en-US" sz="1400" u="sng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Koodak" pitchFamily="2" charset="-78"/>
              </a:rPr>
              <a:t>Radiation Boundary Condition</a:t>
            </a:r>
            <a:endParaRPr lang="fa-IR" sz="1400" u="sng" dirty="0" smtClean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Koodak" pitchFamily="2" charset="-78"/>
            </a:endParaRPr>
          </a:p>
          <a:p>
            <a:pPr algn="ctr" rtl="1"/>
            <a:endParaRPr lang="en-US" sz="1400" u="sng" dirty="0" smtClean="0">
              <a:solidFill>
                <a:schemeClr val="tx1">
                  <a:lumMod val="95000"/>
                  <a:lumOff val="5000"/>
                </a:schemeClr>
              </a:solidFill>
              <a:cs typeface="B Koodak" pitchFamily="2" charset="-78"/>
            </a:endParaRPr>
          </a:p>
          <a:p>
            <a:pPr algn="ctr" rtl="1"/>
            <a:r>
              <a:rPr lang="fa-IR" sz="14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B Koodak" pitchFamily="2" charset="-78"/>
              </a:rPr>
              <a:t>محیط نیم بینهایت باشد، آیتم مربوط به موج برگشت را نداریم.</a:t>
            </a:r>
            <a:endParaRPr lang="en-US" sz="1400" dirty="0">
              <a:solidFill>
                <a:schemeClr val="tx1">
                  <a:lumMod val="95000"/>
                  <a:lumOff val="5000"/>
                </a:schemeClr>
              </a:solidFill>
              <a:cs typeface="B Koodak" pitchFamily="2" charset="-78"/>
            </a:endParaRPr>
          </a:p>
        </p:txBody>
      </p:sp>
      <p:sp>
        <p:nvSpPr>
          <p:cNvPr id="33" name="Flowchart: Document 32"/>
          <p:cNvSpPr/>
          <p:nvPr/>
        </p:nvSpPr>
        <p:spPr>
          <a:xfrm>
            <a:off x="4419600" y="4640014"/>
            <a:ext cx="3501390" cy="1371600"/>
          </a:xfrm>
          <a:prstGeom prst="flowChartDocument">
            <a:avLst/>
          </a:prstGeom>
          <a:noFill/>
          <a:ln>
            <a:solidFill>
              <a:schemeClr val="accent2">
                <a:lumMod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4" name="Picture 9"/>
          <p:cNvPicPr>
            <a:picLocks noChangeAspect="1" noChangeArrowheads="1"/>
          </p:cNvPicPr>
          <p:nvPr/>
        </p:nvPicPr>
        <p:blipFill>
          <a:blip r:embed="rId9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4034" y="4640014"/>
            <a:ext cx="670860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" name="Rectangle 35"/>
          <p:cNvSpPr/>
          <p:nvPr/>
        </p:nvSpPr>
        <p:spPr>
          <a:xfrm>
            <a:off x="4537614" y="4953321"/>
            <a:ext cx="25827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1400" dirty="0" smtClean="0">
                <a:cs typeface="B Koodak" pitchFamily="2" charset="-78"/>
              </a:rPr>
              <a:t>با استفاده از اصل دالامبر و شرایط دلخواه</a:t>
            </a:r>
          </a:p>
          <a:p>
            <a:pPr algn="r" rtl="1"/>
            <a:r>
              <a:rPr lang="fa-IR" sz="1400" dirty="0" smtClean="0">
                <a:cs typeface="B Koodak" pitchFamily="2" charset="-78"/>
              </a:rPr>
              <a:t> یک میله بینهایت را حل بنمایید.</a:t>
            </a:r>
            <a:endParaRPr lang="en-US" sz="1400" dirty="0">
              <a:cs typeface="B Koodak" pitchFamily="2" charset="-78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469478" y="341411"/>
            <a:ext cx="3097579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a-IR" sz="1500" b="1" dirty="0">
                <a:solidFill>
                  <a:schemeClr val="bg1"/>
                </a:solidFill>
                <a:cs typeface="B Koodak" pitchFamily="2" charset="-78"/>
              </a:rPr>
              <a:t> </a:t>
            </a:r>
            <a:r>
              <a:rPr lang="en-US" sz="1500" b="1" dirty="0" smtClean="0">
                <a:solidFill>
                  <a:schemeClr val="bg1"/>
                </a:solidFill>
              </a:rPr>
              <a:t>D` Alembert</a:t>
            </a:r>
            <a:r>
              <a:rPr lang="fa-IR" sz="1500" b="1" dirty="0" smtClean="0">
                <a:solidFill>
                  <a:schemeClr val="bg1"/>
                </a:solidFill>
              </a:rPr>
              <a:t> </a:t>
            </a:r>
            <a:r>
              <a:rPr lang="en-US" sz="1500" b="1" dirty="0" smtClean="0">
                <a:solidFill>
                  <a:schemeClr val="bg1"/>
                </a:solidFill>
              </a:rPr>
              <a:t>`s </a:t>
            </a:r>
            <a:r>
              <a:rPr lang="en-US" sz="1500" b="1" dirty="0" smtClean="0">
                <a:solidFill>
                  <a:schemeClr val="bg1"/>
                </a:solidFill>
                <a:cs typeface="B Koodak" pitchFamily="2" charset="-78"/>
              </a:rPr>
              <a:t>solution of wave Eq.</a:t>
            </a:r>
            <a:endParaRPr lang="en-US" sz="1500" b="1" dirty="0">
              <a:solidFill>
                <a:schemeClr val="bg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198974"/>
              </p:ext>
            </p:extLst>
          </p:nvPr>
        </p:nvGraphicFramePr>
        <p:xfrm>
          <a:off x="1034878" y="1101428"/>
          <a:ext cx="5387938" cy="851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" name="Equation" r:id="rId10" imgW="4178160" imgH="660240" progId="Equation.3">
                  <p:embed/>
                </p:oleObj>
              </mc:Choice>
              <mc:Fallback>
                <p:oleObj name="Equation" r:id="rId10" imgW="4178160" imgH="660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34878" y="1101428"/>
                        <a:ext cx="5387938" cy="851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9" name="Ink 8"/>
              <p14:cNvContentPartPr/>
              <p14:nvPr/>
            </p14:nvContentPartPr>
            <p14:xfrm>
              <a:off x="5875920" y="2446560"/>
              <a:ext cx="2554200" cy="144720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866560" y="2437200"/>
                <a:ext cx="2572920" cy="1465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56998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9" grpId="0"/>
      <p:bldP spid="30" grpId="0"/>
      <p:bldP spid="32" grpId="0" animBg="1"/>
      <p:bldP spid="33" grpId="0" animBg="1"/>
      <p:bldP spid="3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63</TotalTime>
  <Words>1514</Words>
  <Application>Microsoft Office PowerPoint</Application>
  <PresentationFormat>On-screen Show (4:3)</PresentationFormat>
  <Paragraphs>300</Paragraphs>
  <Slides>2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9" baseType="lpstr">
      <vt:lpstr>A Armita Black</vt:lpstr>
      <vt:lpstr>Arial</vt:lpstr>
      <vt:lpstr>B Badr</vt:lpstr>
      <vt:lpstr>B Bardiya</vt:lpstr>
      <vt:lpstr>B Elham</vt:lpstr>
      <vt:lpstr>B Koodak</vt:lpstr>
      <vt:lpstr>Calibri</vt:lpstr>
      <vt:lpstr>Cambria Math</vt:lpstr>
      <vt:lpstr>EntezareZohoor 2 **</vt:lpstr>
      <vt:lpstr>Palatino Linotype</vt:lpstr>
      <vt:lpstr>Office Theme</vt:lpstr>
      <vt:lpstr>Equation</vt:lpstr>
      <vt:lpstr>Microsoft Equation 3.0</vt:lpstr>
      <vt:lpstr>ریاضیات عالی مهندسی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cer</dc:creator>
  <cp:lastModifiedBy>Iman Khodakarami</cp:lastModifiedBy>
  <cp:revision>181</cp:revision>
  <dcterms:created xsi:type="dcterms:W3CDTF">2020-11-13T15:37:57Z</dcterms:created>
  <dcterms:modified xsi:type="dcterms:W3CDTF">2020-12-08T14:33:31Z</dcterms:modified>
</cp:coreProperties>
</file>